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5AB1D5D" w14:textId="4383AC21" w:rsidR="00821D6F" w:rsidRPr="00821D6F" w:rsidRDefault="00845EF8" w:rsidP="00821D6F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21D6F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instrText xml:space="preserve"> MACROBUTTON MTEditEquationSection2 </w:instrText>
      </w:r>
      <w:r w:rsidRPr="00821D6F">
        <w:rPr>
          <w:rStyle w:val="MTEquationSection"/>
          <w:lang w:val="uk-UA"/>
        </w:rPr>
        <w:instrText>Equation Chapter 1 Section 1</w:instrText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instrText xml:space="preserve"> SEQ MTEqn \r \h \* MERGEFORMAT </w:instrText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instrText xml:space="preserve"> SEQ MTSec \r 1 \h \* MERGEFORMAT </w:instrText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instrText xml:space="preserve"> SEQ MTChap \r 1 \h \* MERGEFORMAT </w:instrText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821D6F" w:rsidRPr="00821D6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21D6F" w:rsidRPr="00821D6F">
        <w:rPr>
          <w:rFonts w:ascii="Times New Roman" w:hAnsi="Times New Roman" w:cs="Times New Roman"/>
          <w:sz w:val="28"/>
          <w:szCs w:val="28"/>
          <w:lang w:val="uk-UA"/>
        </w:rPr>
        <w:t>Національний технічний університет України</w:t>
      </w:r>
    </w:p>
    <w:p w14:paraId="409266DB" w14:textId="77777777" w:rsidR="00821D6F" w:rsidRPr="00821D6F" w:rsidRDefault="00821D6F" w:rsidP="00821D6F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21D6F">
        <w:rPr>
          <w:rFonts w:ascii="Times New Roman" w:hAnsi="Times New Roman" w:cs="Times New Roman"/>
          <w:sz w:val="28"/>
          <w:szCs w:val="28"/>
          <w:lang w:val="uk-UA"/>
        </w:rPr>
        <w:t>«Київський політехнічний інститут імені Ігоря Сікорського»</w:t>
      </w:r>
    </w:p>
    <w:p w14:paraId="4B80B2F4" w14:textId="77777777" w:rsidR="00821D6F" w:rsidRPr="00821D6F" w:rsidRDefault="00821D6F" w:rsidP="00821D6F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21D6F">
        <w:rPr>
          <w:rFonts w:ascii="Times New Roman" w:hAnsi="Times New Roman" w:cs="Times New Roman"/>
          <w:sz w:val="28"/>
          <w:szCs w:val="28"/>
          <w:lang w:val="uk-UA"/>
        </w:rPr>
        <w:t>Кафедра мікроелектроніки</w:t>
      </w:r>
    </w:p>
    <w:p w14:paraId="235E1ADA" w14:textId="77777777" w:rsidR="00821D6F" w:rsidRPr="00821D6F" w:rsidRDefault="00821D6F" w:rsidP="00821D6F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6C38D95C" w14:textId="77777777" w:rsidR="00821D6F" w:rsidRPr="00821D6F" w:rsidRDefault="00821D6F" w:rsidP="00821D6F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5BF79927" w14:textId="77777777" w:rsidR="00821D6F" w:rsidRPr="00821D6F" w:rsidRDefault="00821D6F" w:rsidP="00821D6F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21741CE6" w14:textId="77777777" w:rsidR="00821D6F" w:rsidRPr="00821D6F" w:rsidRDefault="00821D6F" w:rsidP="00821D6F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21D6F">
        <w:rPr>
          <w:rFonts w:ascii="Times New Roman" w:hAnsi="Times New Roman" w:cs="Times New Roman"/>
          <w:sz w:val="28"/>
          <w:szCs w:val="28"/>
          <w:lang w:val="uk-UA"/>
        </w:rPr>
        <w:t>ЗВІТ</w:t>
      </w:r>
    </w:p>
    <w:p w14:paraId="7E8570CD" w14:textId="77777777" w:rsidR="00821D6F" w:rsidRPr="00821D6F" w:rsidRDefault="00821D6F" w:rsidP="00821D6F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21D6F">
        <w:rPr>
          <w:rFonts w:ascii="Times New Roman" w:hAnsi="Times New Roman" w:cs="Times New Roman"/>
          <w:sz w:val="28"/>
          <w:szCs w:val="28"/>
          <w:lang w:val="uk-UA"/>
        </w:rPr>
        <w:t>Про виконання лабораторної роботи № 7</w:t>
      </w:r>
    </w:p>
    <w:p w14:paraId="60457317" w14:textId="77777777" w:rsidR="00821D6F" w:rsidRPr="00821D6F" w:rsidRDefault="00821D6F" w:rsidP="00821D6F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21D6F">
        <w:rPr>
          <w:rFonts w:ascii="Times New Roman" w:hAnsi="Times New Roman" w:cs="Times New Roman"/>
          <w:sz w:val="28"/>
          <w:szCs w:val="28"/>
          <w:lang w:val="uk-UA"/>
        </w:rPr>
        <w:t>з дисципліни «Напівпровідникова електроніка»</w:t>
      </w:r>
    </w:p>
    <w:p w14:paraId="635D14B1" w14:textId="77777777" w:rsidR="00821D6F" w:rsidRPr="00821D6F" w:rsidRDefault="00821D6F" w:rsidP="00821D6F">
      <w:pPr>
        <w:spacing w:line="360" w:lineRule="auto"/>
        <w:ind w:right="11"/>
        <w:jc w:val="center"/>
        <w:rPr>
          <w:rFonts w:ascii="Times New Roman" w:eastAsia="Times New Roman" w:hAnsi="Times New Roman" w:cs="Times New Roman"/>
          <w:color w:val="000000"/>
          <w:sz w:val="28"/>
          <w:szCs w:val="24"/>
          <w:lang w:val="uk-UA"/>
        </w:rPr>
      </w:pPr>
      <w:r w:rsidRPr="00821D6F">
        <w:rPr>
          <w:rFonts w:ascii="Times New Roman" w:hAnsi="Times New Roman" w:cs="Times New Roman"/>
          <w:sz w:val="28"/>
          <w:szCs w:val="28"/>
          <w:lang w:val="uk-UA"/>
        </w:rPr>
        <w:t>на тему «</w:t>
      </w:r>
      <w:r w:rsidRPr="00821D6F">
        <w:rPr>
          <w:rFonts w:ascii="Times New Roman" w:eastAsia="Times New Roman" w:hAnsi="Times New Roman" w:cs="Times New Roman"/>
          <w:color w:val="000000"/>
          <w:sz w:val="28"/>
          <w:szCs w:val="24"/>
          <w:lang w:val="uk-UA"/>
        </w:rPr>
        <w:t xml:space="preserve">Дослідження вольт-амперних характеристик </w:t>
      </w:r>
    </w:p>
    <w:p w14:paraId="38E54069" w14:textId="311A6416" w:rsidR="00821D6F" w:rsidRPr="00821D6F" w:rsidRDefault="00821D6F" w:rsidP="00821D6F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21D6F">
        <w:rPr>
          <w:rFonts w:ascii="Times New Roman" w:eastAsia="Times New Roman" w:hAnsi="Times New Roman" w:cs="Times New Roman"/>
          <w:color w:val="000000"/>
          <w:sz w:val="28"/>
          <w:szCs w:val="24"/>
          <w:lang w:val="uk-UA"/>
        </w:rPr>
        <w:t>біполярних транзисторів</w:t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14:paraId="4DE4C174" w14:textId="7E9AAAC9" w:rsidR="00821D6F" w:rsidRPr="00821D6F" w:rsidRDefault="00821D6F" w:rsidP="00821D6F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0E96E951" w14:textId="77777777" w:rsidR="00821D6F" w:rsidRPr="00821D6F" w:rsidRDefault="00821D6F" w:rsidP="00821D6F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5BDE59A7" w14:textId="77777777" w:rsidR="00821D6F" w:rsidRPr="00821D6F" w:rsidRDefault="00821D6F" w:rsidP="00821D6F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14:paraId="7C2245B0" w14:textId="1635625A" w:rsidR="00821D6F" w:rsidRPr="00821D6F" w:rsidRDefault="00821D6F" w:rsidP="00821D6F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21D6F">
        <w:rPr>
          <w:rFonts w:ascii="Times New Roman" w:hAnsi="Times New Roman" w:cs="Times New Roman"/>
          <w:sz w:val="28"/>
          <w:szCs w:val="28"/>
          <w:lang w:val="uk-UA"/>
        </w:rPr>
        <w:t>Виконав студент 3-го курсу групи ДП-91</w:t>
      </w:r>
    </w:p>
    <w:p w14:paraId="49D871F7" w14:textId="654C46ED" w:rsidR="00821D6F" w:rsidRPr="00821D6F" w:rsidRDefault="00821D6F" w:rsidP="00821D6F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21D6F">
        <w:rPr>
          <w:rFonts w:ascii="Times New Roman" w:hAnsi="Times New Roman" w:cs="Times New Roman"/>
          <w:sz w:val="28"/>
          <w:szCs w:val="28"/>
          <w:lang w:val="uk-UA"/>
        </w:rPr>
        <w:t>Ремез Сергій Олександрович</w:t>
      </w:r>
    </w:p>
    <w:p w14:paraId="0F98E27B" w14:textId="37388E4B" w:rsidR="00821D6F" w:rsidRPr="00821D6F" w:rsidRDefault="00821D6F" w:rsidP="00821D6F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21D6F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          </w:t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                                                </w:t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t xml:space="preserve">      _______       __________</w:t>
      </w:r>
    </w:p>
    <w:p w14:paraId="773542AD" w14:textId="77777777" w:rsidR="00821D6F" w:rsidRPr="00821D6F" w:rsidRDefault="00821D6F" w:rsidP="00821D6F">
      <w:pPr>
        <w:ind w:left="5040" w:firstLine="7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21D6F">
        <w:rPr>
          <w:rFonts w:ascii="Times New Roman" w:hAnsi="Times New Roman" w:cs="Times New Roman"/>
          <w:sz w:val="28"/>
          <w:szCs w:val="28"/>
          <w:lang w:val="uk-UA"/>
        </w:rPr>
        <w:t>(підпис)</w:t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(дата здачі)</w:t>
      </w:r>
    </w:p>
    <w:p w14:paraId="514BD750" w14:textId="77777777" w:rsidR="00821D6F" w:rsidRPr="00821D6F" w:rsidRDefault="00821D6F" w:rsidP="00821D6F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14:paraId="61F491E9" w14:textId="734F9CF0" w:rsidR="00821D6F" w:rsidRPr="00821D6F" w:rsidRDefault="00821D6F" w:rsidP="00821D6F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21D6F">
        <w:rPr>
          <w:rFonts w:ascii="Times New Roman" w:hAnsi="Times New Roman" w:cs="Times New Roman"/>
          <w:sz w:val="28"/>
          <w:szCs w:val="28"/>
          <w:lang w:val="uk-UA"/>
        </w:rPr>
        <w:t xml:space="preserve">Перевірив Королевич Любомир Миколайович      </w:t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t xml:space="preserve">       _______      __________</w:t>
      </w:r>
    </w:p>
    <w:p w14:paraId="7E8E8629" w14:textId="56F5AB42" w:rsidR="00821D6F" w:rsidRPr="00821D6F" w:rsidRDefault="00821D6F" w:rsidP="00821D6F">
      <w:pPr>
        <w:ind w:left="5760"/>
        <w:rPr>
          <w:rFonts w:ascii="Times New Roman" w:hAnsi="Times New Roman" w:cs="Times New Roman"/>
          <w:sz w:val="28"/>
          <w:szCs w:val="28"/>
          <w:lang w:val="uk-UA"/>
        </w:rPr>
      </w:pPr>
      <w:r w:rsidRPr="00821D6F"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t xml:space="preserve">(підпис)    </w:t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t xml:space="preserve">  (дата здачі)</w:t>
      </w:r>
    </w:p>
    <w:p w14:paraId="3CBDD006" w14:textId="77777777" w:rsidR="00821D6F" w:rsidRPr="00821D6F" w:rsidRDefault="00821D6F" w:rsidP="00821D6F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58E25D34" w14:textId="77777777" w:rsidR="00821D6F" w:rsidRPr="00821D6F" w:rsidRDefault="00821D6F" w:rsidP="00821D6F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7F1E8AB9" w14:textId="77777777" w:rsidR="00821D6F" w:rsidRPr="00821D6F" w:rsidRDefault="00821D6F" w:rsidP="00821D6F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51BCDE8E" w14:textId="77777777" w:rsidR="00821D6F" w:rsidRPr="00821D6F" w:rsidRDefault="00821D6F" w:rsidP="00821D6F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55B2D775" w14:textId="77777777" w:rsidR="00821D6F" w:rsidRPr="00821D6F" w:rsidRDefault="00821D6F" w:rsidP="00821D6F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49009698" w14:textId="1A0E342B" w:rsidR="00821D6F" w:rsidRPr="00821D6F" w:rsidRDefault="00821D6F" w:rsidP="00821D6F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21D6F">
        <w:rPr>
          <w:rFonts w:ascii="Times New Roman" w:hAnsi="Times New Roman" w:cs="Times New Roman"/>
          <w:sz w:val="28"/>
          <w:szCs w:val="28"/>
          <w:lang w:val="uk-UA"/>
        </w:rPr>
        <w:t>Київ</w:t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21D6F">
        <w:rPr>
          <w:rFonts w:ascii="Times New Roman" w:hAnsi="Times New Roman" w:cs="Times New Roman"/>
          <w:sz w:val="28"/>
          <w:szCs w:val="28"/>
          <w:lang w:val="uk-UA"/>
        </w:rPr>
        <w:t>2022</w:t>
      </w:r>
    </w:p>
    <w:p w14:paraId="4680CED0" w14:textId="2A5A0EB4" w:rsidR="006712DA" w:rsidRPr="00821D6F" w:rsidRDefault="00FC0C68" w:rsidP="00821D6F">
      <w:pPr>
        <w:jc w:val="center"/>
        <w:rPr>
          <w:rFonts w:ascii="Times New Roman" w:hAnsi="Times New Roman" w:cs="Times New Roman"/>
          <w:sz w:val="28"/>
          <w:szCs w:val="28"/>
        </w:rPr>
      </w:pPr>
      <w:r w:rsidRPr="008224FC">
        <w:rPr>
          <w:rFonts w:ascii="Times New Roman" w:hAnsi="Times New Roman" w:cs="Times New Roman"/>
          <w:sz w:val="28"/>
          <w:szCs w:val="28"/>
          <w:lang w:val="uk-UA"/>
        </w:rPr>
        <w:br w:type="page"/>
      </w:r>
      <w:r w:rsidR="00AA4FAA" w:rsidRPr="00AA4FAA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1. </w:t>
      </w:r>
      <w:r w:rsidRPr="00AA4FAA">
        <w:rPr>
          <w:rFonts w:ascii="Times New Roman" w:hAnsi="Times New Roman" w:cs="Times New Roman"/>
          <w:b/>
          <w:sz w:val="28"/>
          <w:szCs w:val="28"/>
          <w:lang w:val="uk-UA"/>
        </w:rPr>
        <w:t>М</w:t>
      </w:r>
      <w:bookmarkStart w:id="0" w:name="_GoBack"/>
      <w:bookmarkEnd w:id="0"/>
      <w:r w:rsidRPr="00AA4FAA">
        <w:rPr>
          <w:rFonts w:ascii="Times New Roman" w:hAnsi="Times New Roman" w:cs="Times New Roman"/>
          <w:b/>
          <w:sz w:val="28"/>
          <w:szCs w:val="28"/>
          <w:lang w:val="uk-UA"/>
        </w:rPr>
        <w:t>ЕТА РОБОТИ</w:t>
      </w:r>
    </w:p>
    <w:p w14:paraId="5CB36D40" w14:textId="4D673071" w:rsidR="005D6C75" w:rsidRDefault="00FC0C68" w:rsidP="006712D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224FC">
        <w:rPr>
          <w:rFonts w:ascii="Times New Roman" w:hAnsi="Times New Roman" w:cs="Times New Roman"/>
          <w:sz w:val="28"/>
          <w:szCs w:val="28"/>
          <w:lang w:val="uk-UA"/>
        </w:rPr>
        <w:tab/>
        <w:t>Теоретичне вивчення і практичне дослідження біполярних транзисторів з</w:t>
      </w:r>
      <w:r w:rsidRPr="00671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224FC">
        <w:rPr>
          <w:rFonts w:ascii="Times New Roman" w:hAnsi="Times New Roman" w:cs="Times New Roman"/>
          <w:sz w:val="28"/>
          <w:szCs w:val="28"/>
          <w:lang w:val="uk-UA"/>
        </w:rPr>
        <w:t>допомогою</w:t>
      </w:r>
      <w:r w:rsidRPr="00671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224FC">
        <w:rPr>
          <w:rFonts w:ascii="Times New Roman" w:hAnsi="Times New Roman" w:cs="Times New Roman"/>
          <w:sz w:val="28"/>
          <w:szCs w:val="28"/>
          <w:lang w:val="uk-UA"/>
        </w:rPr>
        <w:t>вимірювання вольт-амперних характеристик, визначення</w:t>
      </w:r>
      <w:r w:rsidRPr="00671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224FC">
        <w:rPr>
          <w:rFonts w:ascii="Times New Roman" w:hAnsi="Times New Roman" w:cs="Times New Roman"/>
          <w:sz w:val="28"/>
          <w:szCs w:val="28"/>
          <w:lang w:val="uk-UA"/>
        </w:rPr>
        <w:t>фізичних та основних технічних</w:t>
      </w:r>
      <w:r w:rsidRPr="00671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224FC">
        <w:rPr>
          <w:rFonts w:ascii="Times New Roman" w:hAnsi="Times New Roman" w:cs="Times New Roman"/>
          <w:sz w:val="28"/>
          <w:szCs w:val="28"/>
          <w:lang w:val="uk-UA"/>
        </w:rPr>
        <w:t>параметрів біполярних транзисторів із вольт-амперних характеристик.</w:t>
      </w:r>
    </w:p>
    <w:p w14:paraId="0ABA41CF" w14:textId="77777777" w:rsidR="008E09F0" w:rsidRPr="008224FC" w:rsidRDefault="008E09F0" w:rsidP="006712D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6BD4D2B8" w14:textId="36C41B57" w:rsidR="006712DA" w:rsidRPr="00AA4FAA" w:rsidRDefault="00AA4FAA" w:rsidP="00AA4FA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A4FAA">
        <w:rPr>
          <w:rFonts w:ascii="Times New Roman" w:hAnsi="Times New Roman" w:cs="Times New Roman"/>
          <w:b/>
          <w:sz w:val="28"/>
          <w:szCs w:val="28"/>
          <w:lang w:val="uk-UA"/>
        </w:rPr>
        <w:t xml:space="preserve">2. </w:t>
      </w:r>
      <w:r w:rsidR="00FC0C68" w:rsidRPr="00AA4FAA">
        <w:rPr>
          <w:rFonts w:ascii="Times New Roman" w:hAnsi="Times New Roman" w:cs="Times New Roman"/>
          <w:b/>
          <w:sz w:val="28"/>
          <w:szCs w:val="28"/>
          <w:lang w:val="uk-UA"/>
        </w:rPr>
        <w:t>ЗАВДАННЯ</w:t>
      </w:r>
    </w:p>
    <w:p w14:paraId="546A9FE6" w14:textId="77777777" w:rsidR="00FC0C68" w:rsidRPr="00AA4FAA" w:rsidRDefault="00FC0C68" w:rsidP="006712D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A4FAA">
        <w:rPr>
          <w:rFonts w:ascii="Times New Roman" w:hAnsi="Times New Roman" w:cs="Times New Roman"/>
          <w:sz w:val="28"/>
          <w:szCs w:val="28"/>
          <w:lang w:val="uk-UA"/>
        </w:rPr>
        <w:t xml:space="preserve">1. Вивчити структуру паспортних параметрів біполярних транзисторів. Ознайомитися із вимірювальним стендом та використовуваними приладами (рис. 1, 2, 3, 4). </w:t>
      </w:r>
    </w:p>
    <w:p w14:paraId="198521E2" w14:textId="77777777" w:rsidR="00FC0C68" w:rsidRPr="00AA4FAA" w:rsidRDefault="00FC0C68" w:rsidP="006712D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A4FAA">
        <w:rPr>
          <w:rFonts w:ascii="Times New Roman" w:hAnsi="Times New Roman" w:cs="Times New Roman"/>
          <w:sz w:val="28"/>
          <w:szCs w:val="28"/>
          <w:lang w:val="uk-UA"/>
        </w:rPr>
        <w:t>2. Зібрати схему для дослідження вольт-амперних характеристик біполярних транзистора ввімкненого за схемою із спільним емітером (або із спільною базою).</w:t>
      </w:r>
    </w:p>
    <w:p w14:paraId="2371A116" w14:textId="77777777" w:rsidR="00FC0C68" w:rsidRPr="00AA4FAA" w:rsidRDefault="00FC0C68" w:rsidP="006712D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A4FAA">
        <w:rPr>
          <w:rFonts w:ascii="Times New Roman" w:hAnsi="Times New Roman" w:cs="Times New Roman"/>
          <w:sz w:val="28"/>
          <w:szCs w:val="28"/>
          <w:lang w:val="uk-UA"/>
        </w:rPr>
        <w:t>3. Визначити експериментально і побудувати графічно сімейство вхідних характеристик транзистора - залежність вхідного струму від вхідної напруги.</w:t>
      </w:r>
    </w:p>
    <w:p w14:paraId="593D957E" w14:textId="77777777" w:rsidR="00FC0C68" w:rsidRPr="00AA4FAA" w:rsidRDefault="00FC0C68" w:rsidP="006712D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A4FAA">
        <w:rPr>
          <w:rFonts w:ascii="Times New Roman" w:hAnsi="Times New Roman" w:cs="Times New Roman"/>
          <w:sz w:val="28"/>
          <w:szCs w:val="28"/>
          <w:lang w:val="uk-UA"/>
        </w:rPr>
        <w:t>4. Визначити експериментально та побудувати графічно сімейство вихідних характеристик транзистора - залежність вихідного струму від вихідної напруги.</w:t>
      </w:r>
    </w:p>
    <w:p w14:paraId="2A9CEE13" w14:textId="77777777" w:rsidR="00FC0C68" w:rsidRPr="00AA4FAA" w:rsidRDefault="00FC0C68" w:rsidP="006712D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A4FAA">
        <w:rPr>
          <w:rFonts w:ascii="Times New Roman" w:hAnsi="Times New Roman" w:cs="Times New Roman"/>
          <w:sz w:val="28"/>
          <w:szCs w:val="28"/>
          <w:lang w:val="uk-UA"/>
        </w:rPr>
        <w:t xml:space="preserve">5. * Провести температурні дослідження ВАХ біполярного транзистора при підвищеній температурі </w:t>
      </w:r>
      <w:r w:rsidRPr="00AA4FA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20" w:dyaOrig="420" w14:anchorId="235CC8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21pt" o:ole="">
            <v:imagedata r:id="rId6" o:title=""/>
          </v:shape>
          <o:OLEObject Type="Embed" ProgID="Equation.DSMT4" ShapeID="_x0000_i1025" DrawAspect="Content" ObjectID="_1703274182" r:id="rId7"/>
        </w:object>
      </w:r>
    </w:p>
    <w:p w14:paraId="61660693" w14:textId="77777777" w:rsidR="00FC0C68" w:rsidRPr="00AA4FAA" w:rsidRDefault="00FC0C68" w:rsidP="006712D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A4FAA">
        <w:rPr>
          <w:rFonts w:ascii="Times New Roman" w:hAnsi="Times New Roman" w:cs="Times New Roman"/>
          <w:sz w:val="28"/>
          <w:szCs w:val="28"/>
          <w:lang w:val="uk-UA"/>
        </w:rPr>
        <w:t>6. **Із вхідних та вихідних ВАХ побудувати характеристики зворотного зв’язку і прямої передачі.</w:t>
      </w:r>
    </w:p>
    <w:p w14:paraId="22170DAC" w14:textId="77777777" w:rsidR="00FC0C68" w:rsidRPr="00AA4FAA" w:rsidRDefault="00FC0C68" w:rsidP="006712D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A4FAA">
        <w:rPr>
          <w:rFonts w:ascii="Times New Roman" w:hAnsi="Times New Roman" w:cs="Times New Roman"/>
          <w:sz w:val="28"/>
          <w:szCs w:val="28"/>
          <w:lang w:val="uk-UA"/>
        </w:rPr>
        <w:t xml:space="preserve">7. За побудованими графіками характеристик визначити основні параметри біполярного транзистора: коефіцієнт підсилення струму бази - β; коефіцієнт підсилення струму емітера - α; диференційні опори емітерного </w:t>
      </w:r>
      <w:r w:rsidRPr="00AA4FA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80" w14:anchorId="397C5F07">
          <v:shape id="_x0000_i1026" type="#_x0000_t75" style="width:12pt;height:18.75pt" o:ole="">
            <v:imagedata r:id="rId8" o:title=""/>
          </v:shape>
          <o:OLEObject Type="Embed" ProgID="Equation.DSMT4" ShapeID="_x0000_i1026" DrawAspect="Content" ObjectID="_1703274183" r:id="rId9"/>
        </w:object>
      </w:r>
      <w:r w:rsidRPr="00AA4FAA">
        <w:rPr>
          <w:rFonts w:ascii="Times New Roman" w:hAnsi="Times New Roman" w:cs="Times New Roman"/>
          <w:sz w:val="28"/>
          <w:szCs w:val="28"/>
          <w:lang w:val="uk-UA"/>
        </w:rPr>
        <w:t xml:space="preserve"> і колекторного </w:t>
      </w:r>
      <w:r w:rsidRPr="00AA4FA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80" w14:anchorId="73566675">
          <v:shape id="_x0000_i1027" type="#_x0000_t75" style="width:12pt;height:18.75pt" o:ole="">
            <v:imagedata r:id="rId10" o:title=""/>
          </v:shape>
          <o:OLEObject Type="Embed" ProgID="Equation.DSMT4" ShapeID="_x0000_i1027" DrawAspect="Content" ObjectID="_1703274184" r:id="rId11"/>
        </w:object>
      </w:r>
      <w:r w:rsidRPr="00AA4FAA">
        <w:rPr>
          <w:rFonts w:ascii="Times New Roman" w:hAnsi="Times New Roman" w:cs="Times New Roman"/>
          <w:sz w:val="28"/>
          <w:szCs w:val="28"/>
          <w:lang w:val="uk-UA"/>
        </w:rPr>
        <w:t xml:space="preserve"> переходів для вибраної робочої точки </w:t>
      </w:r>
      <w:r w:rsidRPr="00AA4FA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380" w:dyaOrig="440" w14:anchorId="54A58B51">
          <v:shape id="_x0000_i1028" type="#_x0000_t75" style="width:68.25pt;height:21pt" o:ole="">
            <v:imagedata r:id="rId12" o:title=""/>
          </v:shape>
          <o:OLEObject Type="Embed" ProgID="Equation.DSMT4" ShapeID="_x0000_i1028" DrawAspect="Content" ObjectID="_1703274185" r:id="rId13"/>
        </w:object>
      </w:r>
      <w:r w:rsidRPr="00AA4FAA">
        <w:rPr>
          <w:rFonts w:ascii="Times New Roman" w:hAnsi="Times New Roman" w:cs="Times New Roman"/>
          <w:sz w:val="28"/>
          <w:szCs w:val="28"/>
          <w:lang w:val="uk-UA"/>
        </w:rPr>
        <w:t xml:space="preserve">графічно визначити дифузійний потенціал емітерного переходу </w:t>
      </w:r>
      <w:r w:rsidRPr="00AA4FA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00" w:dyaOrig="380" w14:anchorId="6DDE8328">
          <v:shape id="_x0000_i1029" type="#_x0000_t75" style="width:20.25pt;height:18.75pt" o:ole="">
            <v:imagedata r:id="rId14" o:title=""/>
          </v:shape>
          <o:OLEObject Type="Embed" ProgID="Equation.DSMT4" ShapeID="_x0000_i1029" DrawAspect="Content" ObjectID="_1703274186" r:id="rId15"/>
        </w:object>
      </w:r>
      <w:r w:rsidRPr="00AA4FAA">
        <w:rPr>
          <w:rFonts w:ascii="Times New Roman" w:hAnsi="Times New Roman" w:cs="Times New Roman"/>
          <w:sz w:val="28"/>
          <w:szCs w:val="28"/>
          <w:lang w:val="uk-UA"/>
        </w:rPr>
        <w:t xml:space="preserve">та опір бази </w:t>
      </w:r>
      <w:r w:rsidRPr="00AA4FA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80" w14:anchorId="0C5A827B">
          <v:shape id="_x0000_i1030" type="#_x0000_t75" style="width:12pt;height:18.75pt" o:ole="">
            <v:imagedata r:id="rId16" o:title=""/>
          </v:shape>
          <o:OLEObject Type="Embed" ProgID="Equation.DSMT4" ShapeID="_x0000_i1030" DrawAspect="Content" ObjectID="_1703274187" r:id="rId17"/>
        </w:object>
      </w:r>
      <w:r w:rsidRPr="00AA4FA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29AB9ADA" w14:textId="6655CF8C" w:rsidR="00FC0C68" w:rsidRPr="00AA4FAA" w:rsidRDefault="00FC0C68" w:rsidP="00C618F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A4FAA">
        <w:rPr>
          <w:rFonts w:ascii="Times New Roman" w:hAnsi="Times New Roman" w:cs="Times New Roman"/>
          <w:sz w:val="28"/>
          <w:szCs w:val="28"/>
          <w:lang w:val="uk-UA"/>
        </w:rPr>
        <w:t>8. Провести аналіз результатів досліджень, і зробити висновки з виконаної роботи.</w:t>
      </w:r>
    </w:p>
    <w:p w14:paraId="1299B2A7" w14:textId="77777777" w:rsidR="00AA4FAA" w:rsidRDefault="00AA4FAA" w:rsidP="006712D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27649B46" w14:textId="2C3AB2A5" w:rsidR="00AA4FAA" w:rsidRDefault="00AA4FAA" w:rsidP="006712D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2D8D5610" w14:textId="7713FBF6" w:rsidR="006712DA" w:rsidRPr="00AA4FAA" w:rsidRDefault="00AA4FAA" w:rsidP="00AA4FA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A4FAA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3. </w:t>
      </w:r>
      <w:r w:rsidR="00FC0C68" w:rsidRPr="00AA4FAA">
        <w:rPr>
          <w:rFonts w:ascii="Times New Roman" w:hAnsi="Times New Roman" w:cs="Times New Roman"/>
          <w:b/>
          <w:sz w:val="28"/>
          <w:szCs w:val="28"/>
          <w:lang w:val="uk-UA"/>
        </w:rPr>
        <w:t>СХЕМА ВИМІРЮВАННЯ</w:t>
      </w:r>
    </w:p>
    <w:p w14:paraId="07D80792" w14:textId="77777777" w:rsidR="00FC0C68" w:rsidRPr="006712DA" w:rsidRDefault="00FC0C68" w:rsidP="006712D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6712D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0725DC3" wp14:editId="5E83BAB5">
            <wp:extent cx="5940425" cy="1957705"/>
            <wp:effectExtent l="0" t="0" r="3175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71C5F" w14:textId="77777777" w:rsidR="00FC0C68" w:rsidRPr="00AA4FAA" w:rsidRDefault="00FC0C68" w:rsidP="006712D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A4FAA">
        <w:rPr>
          <w:rFonts w:ascii="Times New Roman" w:hAnsi="Times New Roman" w:cs="Times New Roman"/>
          <w:sz w:val="28"/>
          <w:szCs w:val="28"/>
          <w:lang w:val="uk-UA"/>
        </w:rPr>
        <w:t>Рисунок 1. Схема для дослідження вольт амперних характеристик транзистора ввімкненого за схемою із спільним емітером.</w:t>
      </w:r>
    </w:p>
    <w:p w14:paraId="76F8220E" w14:textId="77777777" w:rsidR="00FC0C68" w:rsidRPr="00AA4FAA" w:rsidRDefault="00FC0C68" w:rsidP="005D6C75">
      <w:pPr>
        <w:pStyle w:val="MTDisplayEquation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AA4FA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40" w:dyaOrig="380" w14:anchorId="1FD157F2">
          <v:shape id="_x0000_i1031" type="#_x0000_t75" style="width:27pt;height:18.75pt" o:ole="">
            <v:imagedata r:id="rId19" o:title=""/>
          </v:shape>
          <o:OLEObject Type="Embed" ProgID="Equation.DSMT4" ShapeID="_x0000_i1031" DrawAspect="Content" ObjectID="_1703274188" r:id="rId20"/>
        </w:object>
      </w:r>
      <w:r w:rsidRPr="00AA4FAA">
        <w:rPr>
          <w:rFonts w:ascii="Times New Roman" w:hAnsi="Times New Roman" w:cs="Times New Roman"/>
          <w:sz w:val="28"/>
          <w:szCs w:val="28"/>
          <w:lang w:val="uk-UA"/>
        </w:rPr>
        <w:t>блок живлення для вхідного кола;</w:t>
      </w:r>
    </w:p>
    <w:p w14:paraId="283F601C" w14:textId="77777777" w:rsidR="00FC0C68" w:rsidRPr="00AA4FAA" w:rsidRDefault="00FC0C68" w:rsidP="005D6C7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AA4FA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60" w:dyaOrig="380" w14:anchorId="3D279BC2">
          <v:shape id="_x0000_i1032" type="#_x0000_t75" style="width:27.75pt;height:18.75pt" o:ole="">
            <v:imagedata r:id="rId21" o:title=""/>
          </v:shape>
          <o:OLEObject Type="Embed" ProgID="Equation.DSMT4" ShapeID="_x0000_i1032" DrawAspect="Content" ObjectID="_1703274189" r:id="rId22"/>
        </w:object>
      </w:r>
      <w:r w:rsidRPr="00AA4FAA">
        <w:rPr>
          <w:rFonts w:ascii="Times New Roman" w:hAnsi="Times New Roman" w:cs="Times New Roman"/>
          <w:sz w:val="28"/>
          <w:szCs w:val="28"/>
          <w:lang w:val="uk-UA"/>
        </w:rPr>
        <w:t xml:space="preserve"> блок живлення для вихідного кола;</w:t>
      </w:r>
    </w:p>
    <w:p w14:paraId="2256D0BD" w14:textId="77777777" w:rsidR="00FC0C68" w:rsidRPr="00AA4FAA" w:rsidRDefault="00FC0C68" w:rsidP="005D6C75">
      <w:pPr>
        <w:pStyle w:val="MTDisplayEquation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AA4FA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00" w:dyaOrig="380" w14:anchorId="338F27D6">
          <v:shape id="_x0000_i1033" type="#_x0000_t75" style="width:35.25pt;height:18.75pt" o:ole="">
            <v:imagedata r:id="rId23" o:title=""/>
          </v:shape>
          <o:OLEObject Type="Embed" ProgID="Equation.DSMT4" ShapeID="_x0000_i1033" DrawAspect="Content" ObjectID="_1703274190" r:id="rId24"/>
        </w:object>
      </w:r>
      <w:r w:rsidRPr="00AA4FAA">
        <w:rPr>
          <w:rFonts w:ascii="Times New Roman" w:hAnsi="Times New Roman" w:cs="Times New Roman"/>
          <w:sz w:val="28"/>
          <w:szCs w:val="28"/>
          <w:lang w:val="uk-UA"/>
        </w:rPr>
        <w:t xml:space="preserve"> міліамперметр для вимірювання вхідного струму бази;</w:t>
      </w:r>
    </w:p>
    <w:p w14:paraId="7792AFD5" w14:textId="1DC80A05" w:rsidR="00FC0C68" w:rsidRPr="00AA4FAA" w:rsidRDefault="00FC0C68" w:rsidP="005D6C7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AA4FA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40" w:dyaOrig="380" w14:anchorId="15F805BA">
          <v:shape id="_x0000_i1034" type="#_x0000_t75" style="width:36.75pt;height:18.75pt" o:ole="">
            <v:imagedata r:id="rId25" o:title=""/>
          </v:shape>
          <o:OLEObject Type="Embed" ProgID="Equation.DSMT4" ShapeID="_x0000_i1034" DrawAspect="Content" ObjectID="_1703274191" r:id="rId26"/>
        </w:object>
      </w:r>
      <w:r w:rsidRPr="00AA4FAA">
        <w:rPr>
          <w:rFonts w:ascii="Times New Roman" w:hAnsi="Times New Roman" w:cs="Times New Roman"/>
          <w:sz w:val="28"/>
          <w:szCs w:val="28"/>
          <w:lang w:val="uk-UA"/>
        </w:rPr>
        <w:t xml:space="preserve"> міліамперметр для вимірювання вихідного струму колектор</w:t>
      </w:r>
      <w:r w:rsidR="00AA4FAA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AA4FA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14:paraId="51708207" w14:textId="77777777" w:rsidR="00FC0C68" w:rsidRPr="00AA4FAA" w:rsidRDefault="00FC0C68" w:rsidP="005D6C7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AA4FA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99" w:dyaOrig="380" w14:anchorId="670060E6">
          <v:shape id="_x0000_i1035" type="#_x0000_t75" style="width:25.5pt;height:18.75pt" o:ole="">
            <v:imagedata r:id="rId27" o:title=""/>
          </v:shape>
          <o:OLEObject Type="Embed" ProgID="Equation.DSMT4" ShapeID="_x0000_i1035" DrawAspect="Content" ObjectID="_1703274192" r:id="rId28"/>
        </w:object>
      </w:r>
      <w:r w:rsidRPr="00AA4FAA">
        <w:rPr>
          <w:rFonts w:ascii="Times New Roman" w:hAnsi="Times New Roman" w:cs="Times New Roman"/>
          <w:sz w:val="28"/>
          <w:szCs w:val="28"/>
          <w:lang w:val="uk-UA"/>
        </w:rPr>
        <w:t xml:space="preserve"> вольтметр для вимірювання напруги база-емітер;</w:t>
      </w:r>
    </w:p>
    <w:p w14:paraId="643925ED" w14:textId="77777777" w:rsidR="00FC0C68" w:rsidRPr="00AA4FAA" w:rsidRDefault="00FC0C68" w:rsidP="005D6C7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AA4FA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20" w:dyaOrig="380" w14:anchorId="14923777">
          <v:shape id="_x0000_i1036" type="#_x0000_t75" style="width:26.25pt;height:18.75pt" o:ole="">
            <v:imagedata r:id="rId29" o:title=""/>
          </v:shape>
          <o:OLEObject Type="Embed" ProgID="Equation.DSMT4" ShapeID="_x0000_i1036" DrawAspect="Content" ObjectID="_1703274193" r:id="rId30"/>
        </w:object>
      </w:r>
      <w:r w:rsidRPr="00AA4FAA">
        <w:rPr>
          <w:rFonts w:ascii="Times New Roman" w:hAnsi="Times New Roman" w:cs="Times New Roman"/>
          <w:sz w:val="28"/>
          <w:szCs w:val="28"/>
          <w:lang w:val="uk-UA"/>
        </w:rPr>
        <w:t xml:space="preserve"> вольтметр для вимірювання напруги колектор-емітер.</w:t>
      </w:r>
    </w:p>
    <w:p w14:paraId="7F70D7B3" w14:textId="77777777" w:rsidR="00FC0C68" w:rsidRPr="006712DA" w:rsidRDefault="00FC0C68" w:rsidP="006712D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70FEFBB" w14:textId="77777777" w:rsidR="00FC0C68" w:rsidRPr="006712DA" w:rsidRDefault="00FC0C68" w:rsidP="006712D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534C2A2" w14:textId="17866DF1" w:rsidR="00FC0C68" w:rsidRPr="006712DA" w:rsidRDefault="00FC0C68" w:rsidP="006712D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358AE49" w14:textId="77777777" w:rsidR="005D6C75" w:rsidRDefault="005D6C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45B1A01B" w14:textId="361796DF" w:rsidR="006712DA" w:rsidRPr="00AA4FAA" w:rsidRDefault="00AA4FAA" w:rsidP="00AA4FA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A4FAA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4. </w:t>
      </w:r>
      <w:r w:rsidR="00FC0C68" w:rsidRPr="00AA4FAA">
        <w:rPr>
          <w:rFonts w:ascii="Times New Roman" w:hAnsi="Times New Roman" w:cs="Times New Roman"/>
          <w:b/>
          <w:sz w:val="28"/>
          <w:szCs w:val="28"/>
        </w:rPr>
        <w:t>ОБРОБКА ДАНИХ</w:t>
      </w:r>
    </w:p>
    <w:p w14:paraId="13C4F60F" w14:textId="58F3DA79" w:rsidR="00FC0C68" w:rsidRPr="006712DA" w:rsidRDefault="00AA4FAA" w:rsidP="006712D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ab/>
        <w:t>Б</w:t>
      </w:r>
      <w:r w:rsidR="00FC0C68" w:rsidRPr="006712DA">
        <w:rPr>
          <w:rFonts w:ascii="Times New Roman" w:hAnsi="Times New Roman" w:cs="Times New Roman"/>
          <w:sz w:val="28"/>
          <w:szCs w:val="28"/>
        </w:rPr>
        <w:t>уду</w:t>
      </w:r>
      <w:r w:rsidR="00FC0C68" w:rsidRPr="006712DA">
        <w:rPr>
          <w:rFonts w:ascii="Times New Roman" w:hAnsi="Times New Roman" w:cs="Times New Roman"/>
          <w:sz w:val="28"/>
          <w:szCs w:val="28"/>
          <w:lang w:val="uk-UA"/>
        </w:rPr>
        <w:t>ємо сімейство вихідних характеристик т</w:t>
      </w:r>
      <w:r>
        <w:rPr>
          <w:rFonts w:ascii="Times New Roman" w:hAnsi="Times New Roman" w:cs="Times New Roman"/>
          <w:sz w:val="28"/>
          <w:szCs w:val="28"/>
          <w:lang w:val="uk-UA"/>
        </w:rPr>
        <w:t>ранзистора за даними значеннями:</w:t>
      </w:r>
    </w:p>
    <w:p w14:paraId="48D214BE" w14:textId="3199A601" w:rsidR="00C618F4" w:rsidRDefault="008E09F0" w:rsidP="006712D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E09F0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6E824D27" wp14:editId="29E14BFD">
            <wp:extent cx="6299835" cy="2972435"/>
            <wp:effectExtent l="0" t="0" r="571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2972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DE2077" w14:textId="34B45102" w:rsidR="0078315A" w:rsidRDefault="0078315A" w:rsidP="006712D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A4FAA">
        <w:rPr>
          <w:rFonts w:ascii="Times New Roman" w:hAnsi="Times New Roman" w:cs="Times New Roman"/>
          <w:sz w:val="28"/>
          <w:szCs w:val="28"/>
          <w:lang w:val="uk-UA"/>
        </w:rPr>
        <w:t>Рис</w:t>
      </w:r>
      <w:r w:rsidR="008035F1" w:rsidRPr="00AA4FAA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DA4AB3" w:rsidRPr="00AA4FAA">
        <w:rPr>
          <w:rFonts w:ascii="Times New Roman" w:hAnsi="Times New Roman" w:cs="Times New Roman"/>
          <w:sz w:val="28"/>
          <w:szCs w:val="28"/>
          <w:lang w:val="uk-UA"/>
        </w:rPr>
        <w:t xml:space="preserve"> 2</w:t>
      </w:r>
      <w:r w:rsidR="008035F1" w:rsidRPr="00AA4FAA">
        <w:rPr>
          <w:rFonts w:ascii="Times New Roman" w:hAnsi="Times New Roman" w:cs="Times New Roman"/>
          <w:sz w:val="28"/>
          <w:szCs w:val="28"/>
          <w:lang w:val="uk-UA"/>
        </w:rPr>
        <w:t>. С</w:t>
      </w:r>
      <w:r w:rsidRPr="00AA4FAA">
        <w:rPr>
          <w:rFonts w:ascii="Times New Roman" w:hAnsi="Times New Roman" w:cs="Times New Roman"/>
          <w:sz w:val="28"/>
          <w:szCs w:val="28"/>
          <w:lang w:val="uk-UA"/>
        </w:rPr>
        <w:t>імейство вихідних характеристик транзистора</w:t>
      </w:r>
      <w:r w:rsidRPr="006712DA">
        <w:rPr>
          <w:rFonts w:ascii="Times New Roman" w:hAnsi="Times New Roman" w:cs="Times New Roman"/>
          <w:sz w:val="28"/>
          <w:szCs w:val="28"/>
        </w:rPr>
        <w:t>.</w:t>
      </w:r>
    </w:p>
    <w:p w14:paraId="4360102D" w14:textId="231F9C13" w:rsidR="00C618F4" w:rsidRDefault="00DA4AB3" w:rsidP="00DA4AB3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 як було надано тільки експериментальні дані для вихідних характеристик, то ми не зможемо побудувати вхідні характеристики. Тому аналізуватимемо лише вихідні характеристики (рис. 2).</w:t>
      </w:r>
    </w:p>
    <w:p w14:paraId="318609E8" w14:textId="3D82FFCE" w:rsidR="00567FA0" w:rsidRPr="00E1515D" w:rsidRDefault="00567FA0" w:rsidP="00AA4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515D">
        <w:rPr>
          <w:rFonts w:ascii="Times New Roman" w:hAnsi="Times New Roman" w:cs="Times New Roman"/>
          <w:sz w:val="28"/>
          <w:szCs w:val="28"/>
          <w:lang w:val="uk-UA"/>
        </w:rPr>
        <w:t>Знайдемо необхідні параметри робочи</w:t>
      </w:r>
      <w:r w:rsidR="00AA4FAA">
        <w:rPr>
          <w:rFonts w:ascii="Times New Roman" w:hAnsi="Times New Roman" w:cs="Times New Roman"/>
          <w:sz w:val="28"/>
          <w:szCs w:val="28"/>
          <w:lang w:val="uk-UA"/>
        </w:rPr>
        <w:t>х точок за наступними формулами:</w:t>
      </w:r>
    </w:p>
    <w:p w14:paraId="7E36CF69" w14:textId="77777777" w:rsidR="00567FA0" w:rsidRPr="00E1515D" w:rsidRDefault="00567FA0" w:rsidP="00AA4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515D">
        <w:rPr>
          <w:rFonts w:ascii="Times New Roman" w:hAnsi="Times New Roman" w:cs="Times New Roman"/>
          <w:sz w:val="28"/>
          <w:szCs w:val="28"/>
          <w:lang w:val="uk-UA"/>
        </w:rPr>
        <w:t>Коефіцієнт підсилення струму бази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8"/>
        <w:gridCol w:w="543"/>
      </w:tblGrid>
      <w:tr w:rsidR="00567FA0" w:rsidRPr="00E1515D" w14:paraId="71D95DBF" w14:textId="77777777" w:rsidTr="00AA4FAA">
        <w:tc>
          <w:tcPr>
            <w:tcW w:w="9378" w:type="dxa"/>
            <w:vAlign w:val="center"/>
          </w:tcPr>
          <w:p w14:paraId="17BFEFF3" w14:textId="77777777" w:rsidR="00567FA0" w:rsidRPr="00E1515D" w:rsidRDefault="00567FA0" w:rsidP="00AA4F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1515D">
              <w:rPr>
                <w:rFonts w:ascii="Times New Roman" w:hAnsi="Times New Roman" w:cs="Times New Roman"/>
                <w:position w:val="-34"/>
                <w:sz w:val="28"/>
                <w:szCs w:val="28"/>
                <w:lang w:val="uk-UA"/>
              </w:rPr>
              <w:object w:dxaOrig="800" w:dyaOrig="780" w14:anchorId="64CF6BE2">
                <v:shape id="_x0000_i1038" type="#_x0000_t75" style="width:39pt;height:39pt" o:ole="">
                  <v:imagedata r:id="rId32" o:title=""/>
                </v:shape>
                <o:OLEObject Type="Embed" ProgID="Equation.DSMT4" ShapeID="_x0000_i1038" DrawAspect="Content" ObjectID="_1703274194" r:id="rId33"/>
              </w:object>
            </w:r>
            <w:r w:rsidRPr="00E1515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543" w:type="dxa"/>
            <w:vAlign w:val="center"/>
          </w:tcPr>
          <w:p w14:paraId="3964FA0B" w14:textId="77777777" w:rsidR="00567FA0" w:rsidRPr="00E1515D" w:rsidRDefault="00567FA0" w:rsidP="00AA4FA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1515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)</w:t>
            </w:r>
          </w:p>
        </w:tc>
      </w:tr>
      <w:tr w:rsidR="00567FA0" w:rsidRPr="00E1515D" w14:paraId="5F25B4E4" w14:textId="77777777" w:rsidTr="00AA4FA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3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EE5BDA" w14:textId="77777777" w:rsidR="00567FA0" w:rsidRPr="00E1515D" w:rsidRDefault="00567FA0" w:rsidP="00AA4F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1515D">
              <w:rPr>
                <w:rFonts w:ascii="Times New Roman" w:hAnsi="Times New Roman" w:cs="Times New Roman"/>
                <w:position w:val="-38"/>
                <w:sz w:val="28"/>
                <w:szCs w:val="28"/>
                <w:lang w:val="uk-UA"/>
              </w:rPr>
              <w:object w:dxaOrig="7800" w:dyaOrig="999" w14:anchorId="046AB13F">
                <v:shape id="_x0000_i1039" type="#_x0000_t75" style="width:390pt;height:50.25pt" o:ole="">
                  <v:imagedata r:id="rId34" o:title=""/>
                </v:shape>
                <o:OLEObject Type="Embed" ProgID="Equation.DSMT4" ShapeID="_x0000_i1039" DrawAspect="Content" ObjectID="_1703274195" r:id="rId35"/>
              </w:object>
            </w:r>
            <w:r w:rsidRPr="00E1515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469096" w14:textId="77777777" w:rsidR="00567FA0" w:rsidRPr="00E1515D" w:rsidRDefault="00567FA0" w:rsidP="00AA4FA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1515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)</w:t>
            </w:r>
          </w:p>
        </w:tc>
      </w:tr>
    </w:tbl>
    <w:p w14:paraId="449965F8" w14:textId="77777777" w:rsidR="00567FA0" w:rsidRPr="00E1515D" w:rsidRDefault="00567FA0" w:rsidP="00AA4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515D">
        <w:rPr>
          <w:rFonts w:ascii="Times New Roman" w:hAnsi="Times New Roman" w:cs="Times New Roman"/>
          <w:sz w:val="28"/>
          <w:szCs w:val="28"/>
          <w:lang w:val="uk-UA"/>
        </w:rPr>
        <w:t>Коефіцієнт підсилення струму емітера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8"/>
        <w:gridCol w:w="543"/>
      </w:tblGrid>
      <w:tr w:rsidR="00567FA0" w:rsidRPr="00E1515D" w14:paraId="592797A4" w14:textId="77777777" w:rsidTr="00AA4FAA">
        <w:tc>
          <w:tcPr>
            <w:tcW w:w="9378" w:type="dxa"/>
            <w:vAlign w:val="center"/>
          </w:tcPr>
          <w:p w14:paraId="4BE9BE73" w14:textId="77777777" w:rsidR="00567FA0" w:rsidRPr="00E1515D" w:rsidRDefault="00567FA0" w:rsidP="00AA4F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1515D">
              <w:rPr>
                <w:rFonts w:ascii="Times New Roman" w:hAnsi="Times New Roman" w:cs="Times New Roman"/>
                <w:position w:val="-36"/>
                <w:sz w:val="28"/>
                <w:szCs w:val="28"/>
                <w:lang w:val="uk-UA"/>
              </w:rPr>
              <w:object w:dxaOrig="1280" w:dyaOrig="800" w14:anchorId="0C1E5FD5">
                <v:shape id="_x0000_i1040" type="#_x0000_t75" style="width:64.5pt;height:40.5pt" o:ole="">
                  <v:imagedata r:id="rId36" o:title=""/>
                </v:shape>
                <o:OLEObject Type="Embed" ProgID="Equation.DSMT4" ShapeID="_x0000_i1040" DrawAspect="Content" ObjectID="_1703274196" r:id="rId37"/>
              </w:object>
            </w:r>
            <w:r w:rsidRPr="00E1515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543" w:type="dxa"/>
            <w:vAlign w:val="center"/>
          </w:tcPr>
          <w:p w14:paraId="613C1612" w14:textId="77777777" w:rsidR="00567FA0" w:rsidRPr="00E1515D" w:rsidRDefault="00567FA0" w:rsidP="00AA4FA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1515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3)</w:t>
            </w:r>
          </w:p>
        </w:tc>
      </w:tr>
      <w:tr w:rsidR="00567FA0" w:rsidRPr="00E1515D" w14:paraId="59C52B62" w14:textId="77777777" w:rsidTr="00AA4FA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3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F14605" w14:textId="77777777" w:rsidR="00567FA0" w:rsidRPr="00E1515D" w:rsidRDefault="00567FA0" w:rsidP="00AA4F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1515D">
              <w:rPr>
                <w:rFonts w:ascii="Times New Roman" w:hAnsi="Times New Roman" w:cs="Times New Roman"/>
                <w:position w:val="-40"/>
                <w:sz w:val="28"/>
                <w:szCs w:val="28"/>
                <w:lang w:val="uk-UA"/>
              </w:rPr>
              <w:object w:dxaOrig="3560" w:dyaOrig="999" w14:anchorId="044F2CB9">
                <v:shape id="_x0000_i1041" type="#_x0000_t75" style="width:177.75pt;height:50.25pt" o:ole="">
                  <v:imagedata r:id="rId38" o:title=""/>
                </v:shape>
                <o:OLEObject Type="Embed" ProgID="Equation.DSMT4" ShapeID="_x0000_i1041" DrawAspect="Content" ObjectID="_1703274197" r:id="rId39"/>
              </w:object>
            </w:r>
            <w:r w:rsidRPr="00E1515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1806AE" w14:textId="77777777" w:rsidR="00567FA0" w:rsidRPr="00E1515D" w:rsidRDefault="00567FA0" w:rsidP="00AA4FA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1515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4)</w:t>
            </w:r>
          </w:p>
        </w:tc>
      </w:tr>
    </w:tbl>
    <w:p w14:paraId="7C1E3733" w14:textId="77777777" w:rsidR="00567FA0" w:rsidRPr="00452D15" w:rsidRDefault="00567FA0" w:rsidP="00AA4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1515D">
        <w:rPr>
          <w:rFonts w:ascii="Times New Roman" w:hAnsi="Times New Roman" w:cs="Times New Roman"/>
          <w:sz w:val="28"/>
          <w:szCs w:val="28"/>
          <w:lang w:val="uk-UA"/>
        </w:rPr>
        <w:t>Диференціальний опір колекторного переходу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8"/>
        <w:gridCol w:w="543"/>
      </w:tblGrid>
      <w:tr w:rsidR="00567FA0" w:rsidRPr="00E1515D" w14:paraId="7D3BE59F" w14:textId="77777777" w:rsidTr="00AA4FAA">
        <w:tc>
          <w:tcPr>
            <w:tcW w:w="9378" w:type="dxa"/>
            <w:vAlign w:val="center"/>
          </w:tcPr>
          <w:p w14:paraId="2E388F3F" w14:textId="1F167AFA" w:rsidR="00567FA0" w:rsidRPr="00E1515D" w:rsidRDefault="003257AC" w:rsidP="00AA4F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12DA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560" w:dyaOrig="780" w14:anchorId="452F5516">
                <v:shape id="_x0000_i1042" type="#_x0000_t75" style="width:127.5pt;height:39.75pt" o:ole="">
                  <v:imagedata r:id="rId40" o:title=""/>
                </v:shape>
                <o:OLEObject Type="Embed" ProgID="Equation.DSMT4" ShapeID="_x0000_i1042" DrawAspect="Content" ObjectID="_1703274198" r:id="rId41"/>
              </w:object>
            </w:r>
            <w:r w:rsidR="00567FA0" w:rsidRPr="00E1515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543" w:type="dxa"/>
            <w:vAlign w:val="center"/>
          </w:tcPr>
          <w:p w14:paraId="4ADC3722" w14:textId="77777777" w:rsidR="00567FA0" w:rsidRPr="00E1515D" w:rsidRDefault="00567FA0" w:rsidP="00AA4FA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1515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5)</w:t>
            </w:r>
          </w:p>
        </w:tc>
      </w:tr>
      <w:tr w:rsidR="00567FA0" w:rsidRPr="00E1515D" w14:paraId="17F16107" w14:textId="77777777" w:rsidTr="00AA4FA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3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E4EF88" w14:textId="77777777" w:rsidR="00567FA0" w:rsidRPr="00E1515D" w:rsidRDefault="00567FA0" w:rsidP="00AA4F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1515D">
              <w:rPr>
                <w:rFonts w:ascii="Times New Roman" w:hAnsi="Times New Roman" w:cs="Times New Roman"/>
                <w:position w:val="-40"/>
                <w:sz w:val="28"/>
                <w:szCs w:val="28"/>
                <w:lang w:val="uk-UA"/>
              </w:rPr>
              <w:object w:dxaOrig="8940" w:dyaOrig="1200" w14:anchorId="233BCAF9">
                <v:shape id="_x0000_i1043" type="#_x0000_t75" style="width:445.5pt;height:60pt" o:ole="">
                  <v:imagedata r:id="rId42" o:title=""/>
                </v:shape>
                <o:OLEObject Type="Embed" ProgID="Equation.DSMT4" ShapeID="_x0000_i1043" DrawAspect="Content" ObjectID="_1703274199" r:id="rId43"/>
              </w:object>
            </w:r>
            <w:r w:rsidRPr="00E1515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C62E77" w14:textId="77777777" w:rsidR="00567FA0" w:rsidRPr="00E1515D" w:rsidRDefault="00567FA0" w:rsidP="00AA4FA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1515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6)</w:t>
            </w:r>
          </w:p>
        </w:tc>
      </w:tr>
    </w:tbl>
    <w:p w14:paraId="2223FC32" w14:textId="77777777" w:rsidR="00567FA0" w:rsidRPr="00E1515D" w:rsidRDefault="00567FA0" w:rsidP="00AA4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515D">
        <w:rPr>
          <w:rFonts w:ascii="Times New Roman" w:hAnsi="Times New Roman" w:cs="Times New Roman"/>
          <w:sz w:val="28"/>
          <w:szCs w:val="28"/>
          <w:lang w:val="uk-UA"/>
        </w:rPr>
        <w:t>Диференціальний опір емітерного переходу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8"/>
        <w:gridCol w:w="543"/>
      </w:tblGrid>
      <w:tr w:rsidR="00567FA0" w:rsidRPr="00E1515D" w14:paraId="4164A278" w14:textId="77777777" w:rsidTr="00AA4FAA">
        <w:tc>
          <w:tcPr>
            <w:tcW w:w="9378" w:type="dxa"/>
            <w:vAlign w:val="center"/>
          </w:tcPr>
          <w:p w14:paraId="598EDBE9" w14:textId="77777777" w:rsidR="00567FA0" w:rsidRPr="00E1515D" w:rsidRDefault="00567FA0" w:rsidP="00AA4F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1515D">
              <w:rPr>
                <w:rFonts w:ascii="Times New Roman" w:hAnsi="Times New Roman" w:cs="Times New Roman"/>
                <w:position w:val="-34"/>
                <w:sz w:val="28"/>
                <w:szCs w:val="28"/>
                <w:lang w:val="uk-UA"/>
              </w:rPr>
              <w:object w:dxaOrig="2020" w:dyaOrig="780" w14:anchorId="47E66A6E">
                <v:shape id="_x0000_i1044" type="#_x0000_t75" style="width:101.25pt;height:38.25pt" o:ole="">
                  <v:imagedata r:id="rId44" o:title=""/>
                </v:shape>
                <o:OLEObject Type="Embed" ProgID="Equation.DSMT4" ShapeID="_x0000_i1044" DrawAspect="Content" ObjectID="_1703274200" r:id="rId45"/>
              </w:object>
            </w:r>
            <w:r w:rsidRPr="00E1515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543" w:type="dxa"/>
            <w:vAlign w:val="center"/>
          </w:tcPr>
          <w:p w14:paraId="58975A00" w14:textId="77777777" w:rsidR="00567FA0" w:rsidRPr="00E1515D" w:rsidRDefault="00567FA0" w:rsidP="00AA4FA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1515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7)</w:t>
            </w:r>
          </w:p>
        </w:tc>
      </w:tr>
      <w:tr w:rsidR="00567FA0" w:rsidRPr="00E1515D" w14:paraId="649F8C08" w14:textId="77777777" w:rsidTr="00AA4FA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3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B9A1B8" w14:textId="77777777" w:rsidR="00567FA0" w:rsidRPr="00E1515D" w:rsidRDefault="00567FA0" w:rsidP="00AA4F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1515D">
              <w:rPr>
                <w:rFonts w:ascii="Times New Roman" w:hAnsi="Times New Roman" w:cs="Times New Roman"/>
                <w:position w:val="-40"/>
                <w:sz w:val="28"/>
                <w:szCs w:val="28"/>
                <w:lang w:val="uk-UA"/>
              </w:rPr>
              <w:object w:dxaOrig="6920" w:dyaOrig="859" w14:anchorId="6D8DCBBC">
                <v:shape id="_x0000_i1045" type="#_x0000_t75" style="width:345.75pt;height:43.5pt" o:ole="">
                  <v:imagedata r:id="rId46" o:title=""/>
                </v:shape>
                <o:OLEObject Type="Embed" ProgID="Equation.DSMT4" ShapeID="_x0000_i1045" DrawAspect="Content" ObjectID="_1703274201" r:id="rId47"/>
              </w:object>
            </w:r>
            <w:r w:rsidRPr="00E1515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7DFEAB" w14:textId="77777777" w:rsidR="00567FA0" w:rsidRPr="00E1515D" w:rsidRDefault="00567FA0" w:rsidP="00AA4FA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1515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8)</w:t>
            </w:r>
          </w:p>
        </w:tc>
      </w:tr>
    </w:tbl>
    <w:p w14:paraId="57CC0BA9" w14:textId="77777777" w:rsidR="00567FA0" w:rsidRPr="00E1515D" w:rsidRDefault="00567FA0" w:rsidP="00567FA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1515D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E1515D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2480" w:dyaOrig="760" w14:anchorId="73CDD9F7">
          <v:shape id="_x0000_i1046" type="#_x0000_t75" style="width:123pt;height:37.5pt" o:ole="">
            <v:imagedata r:id="rId48" o:title=""/>
          </v:shape>
          <o:OLEObject Type="Embed" ProgID="Equation.DSMT4" ShapeID="_x0000_i1046" DrawAspect="Content" ObjectID="_1703274202" r:id="rId49"/>
        </w:object>
      </w:r>
      <w:r w:rsidRPr="00E1515D">
        <w:rPr>
          <w:rFonts w:ascii="Times New Roman" w:hAnsi="Times New Roman" w:cs="Times New Roman"/>
          <w:sz w:val="28"/>
          <w:szCs w:val="28"/>
          <w:lang w:val="uk-UA"/>
        </w:rPr>
        <w:t xml:space="preserve"> - тепловий потенціал</w:t>
      </w:r>
      <w:r w:rsidRPr="00E1515D">
        <w:rPr>
          <w:rFonts w:ascii="Times New Roman" w:hAnsi="Times New Roman" w:cs="Times New Roman"/>
          <w:sz w:val="28"/>
          <w:szCs w:val="28"/>
        </w:rPr>
        <w:t>;</w:t>
      </w:r>
    </w:p>
    <w:p w14:paraId="49E83CCB" w14:textId="763B277F" w:rsidR="00567FA0" w:rsidRDefault="00567FA0" w:rsidP="00567FA0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1515D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4740" w:dyaOrig="920" w14:anchorId="3B2FBD82">
          <v:shape id="_x0000_i1047" type="#_x0000_t75" style="width:237pt;height:47.25pt" o:ole="">
            <v:imagedata r:id="rId50" o:title=""/>
          </v:shape>
          <o:OLEObject Type="Embed" ProgID="Equation.DSMT4" ShapeID="_x0000_i1047" DrawAspect="Content" ObjectID="_1703274203" r:id="rId51"/>
        </w:object>
      </w:r>
      <w:r w:rsidRPr="00E1515D">
        <w:rPr>
          <w:rFonts w:ascii="Times New Roman" w:hAnsi="Times New Roman" w:cs="Times New Roman"/>
          <w:sz w:val="28"/>
          <w:szCs w:val="28"/>
        </w:rPr>
        <w:t xml:space="preserve"> - </w:t>
      </w:r>
      <w:r w:rsidRPr="00E1515D">
        <w:rPr>
          <w:rFonts w:ascii="Times New Roman" w:hAnsi="Times New Roman" w:cs="Times New Roman"/>
          <w:sz w:val="28"/>
          <w:szCs w:val="28"/>
          <w:lang w:val="uk-UA"/>
        </w:rPr>
        <w:t>похибка теплового потенціалу</w:t>
      </w:r>
      <w:r w:rsidRPr="00E1515D">
        <w:rPr>
          <w:rFonts w:ascii="Times New Roman" w:hAnsi="Times New Roman" w:cs="Times New Roman"/>
          <w:sz w:val="28"/>
          <w:szCs w:val="28"/>
        </w:rPr>
        <w:t>.</w:t>
      </w:r>
    </w:p>
    <w:p w14:paraId="566729AC" w14:textId="014839F9" w:rsidR="006D420E" w:rsidRPr="006D420E" w:rsidRDefault="006D420E" w:rsidP="00AA4FAA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ифузійний потенціал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78"/>
        <w:gridCol w:w="543"/>
      </w:tblGrid>
      <w:tr w:rsidR="006D420E" w:rsidRPr="00E1515D" w14:paraId="1E630553" w14:textId="77777777" w:rsidTr="00AA4FAA">
        <w:tc>
          <w:tcPr>
            <w:tcW w:w="93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01F074" w14:textId="77777777" w:rsidR="006D420E" w:rsidRPr="00E1515D" w:rsidRDefault="006D420E" w:rsidP="00AA4F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1515D">
              <w:rPr>
                <w:rFonts w:ascii="Times New Roman" w:hAnsi="Times New Roman" w:cs="Times New Roman"/>
                <w:position w:val="-36"/>
                <w:sz w:val="28"/>
                <w:szCs w:val="28"/>
                <w:lang w:val="uk-UA"/>
              </w:rPr>
              <w:object w:dxaOrig="4000" w:dyaOrig="840" w14:anchorId="448C47D2">
                <v:shape id="_x0000_i1048" type="#_x0000_t75" style="width:200.25pt;height:42pt" o:ole="">
                  <v:imagedata r:id="rId52" o:title=""/>
                </v:shape>
                <o:OLEObject Type="Embed" ProgID="Equation.DSMT4" ShapeID="_x0000_i1048" DrawAspect="Content" ObjectID="_1703274204" r:id="rId53"/>
              </w:object>
            </w:r>
            <w:r w:rsidRPr="00E1515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7270EE" w14:textId="77777777" w:rsidR="006D420E" w:rsidRPr="00E1515D" w:rsidRDefault="006D420E" w:rsidP="00AA4F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1515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9)</w:t>
            </w:r>
          </w:p>
        </w:tc>
      </w:tr>
    </w:tbl>
    <w:p w14:paraId="57CFF0BB" w14:textId="77777777" w:rsidR="006D420E" w:rsidRPr="00E1515D" w:rsidRDefault="006D420E" w:rsidP="006D420E">
      <w:pPr>
        <w:spacing w:line="360" w:lineRule="auto"/>
        <w:ind w:hanging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1515D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7300" w:dyaOrig="840" w14:anchorId="54AC273E">
          <v:shape id="_x0000_i1049" type="#_x0000_t75" style="width:333pt;height:39pt" o:ole="">
            <v:imagedata r:id="rId54" o:title=""/>
          </v:shape>
          <o:OLEObject Type="Embed" ProgID="Equation.DSMT4" ShapeID="_x0000_i1049" DrawAspect="Content" ObjectID="_1703274205" r:id="rId55"/>
        </w:object>
      </w:r>
    </w:p>
    <w:tbl>
      <w:tblPr>
        <w:tblStyle w:val="a4"/>
        <w:tblW w:w="99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38"/>
        <w:gridCol w:w="683"/>
      </w:tblGrid>
      <w:tr w:rsidR="006D420E" w:rsidRPr="00E1515D" w14:paraId="24C48E7C" w14:textId="77777777" w:rsidTr="00AA4FAA">
        <w:tc>
          <w:tcPr>
            <w:tcW w:w="9238" w:type="dxa"/>
            <w:vAlign w:val="center"/>
          </w:tcPr>
          <w:p w14:paraId="5F532863" w14:textId="77777777" w:rsidR="006D420E" w:rsidRPr="00E1515D" w:rsidRDefault="006D420E" w:rsidP="00AA4F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1515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800" w:dyaOrig="859" w14:anchorId="6B6A5B33">
                <v:shape id="_x0000_i1050" type="#_x0000_t75" style="width:390pt;height:42.75pt" o:ole="">
                  <v:imagedata r:id="rId56" o:title=""/>
                </v:shape>
                <o:OLEObject Type="Embed" ProgID="Equation.DSMT4" ShapeID="_x0000_i1050" DrawAspect="Content" ObjectID="_1703274206" r:id="rId57"/>
              </w:object>
            </w:r>
            <w:r w:rsidRPr="00E1515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683" w:type="dxa"/>
            <w:vAlign w:val="center"/>
          </w:tcPr>
          <w:p w14:paraId="14413615" w14:textId="77777777" w:rsidR="006D420E" w:rsidRPr="00E1515D" w:rsidRDefault="006D420E" w:rsidP="00AA4F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1515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0)</w:t>
            </w:r>
          </w:p>
        </w:tc>
      </w:tr>
      <w:tr w:rsidR="006D420E" w:rsidRPr="00E1515D" w14:paraId="7F536663" w14:textId="77777777" w:rsidTr="00AA4FA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2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FEC311" w14:textId="50DF2CD6" w:rsidR="006D420E" w:rsidRDefault="006D420E" w:rsidP="00AA4FAA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пір бази:</w:t>
            </w:r>
          </w:p>
          <w:p w14:paraId="239AF022" w14:textId="6507D838" w:rsidR="006D420E" w:rsidRPr="00E1515D" w:rsidRDefault="006D420E" w:rsidP="00AA4F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1515D">
              <w:rPr>
                <w:rFonts w:ascii="Times New Roman" w:hAnsi="Times New Roman" w:cs="Times New Roman"/>
                <w:position w:val="-36"/>
                <w:sz w:val="28"/>
                <w:szCs w:val="28"/>
                <w:lang w:val="uk-UA"/>
              </w:rPr>
              <w:object w:dxaOrig="1880" w:dyaOrig="840" w14:anchorId="6A39A005">
                <v:shape id="_x0000_i1051" type="#_x0000_t75" style="width:93.75pt;height:42pt" o:ole="">
                  <v:imagedata r:id="rId58" o:title=""/>
                </v:shape>
                <o:OLEObject Type="Embed" ProgID="Equation.DSMT4" ShapeID="_x0000_i1051" DrawAspect="Content" ObjectID="_1703274207" r:id="rId59"/>
              </w:object>
            </w:r>
            <w:r w:rsidRPr="00E1515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6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FB0DF7" w14:textId="77777777" w:rsidR="006D420E" w:rsidRPr="00E1515D" w:rsidRDefault="006D420E" w:rsidP="00AA4F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1515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1)</w:t>
            </w:r>
          </w:p>
        </w:tc>
      </w:tr>
      <w:tr w:rsidR="006D420E" w:rsidRPr="00E1515D" w14:paraId="4A1CA9F1" w14:textId="77777777" w:rsidTr="00AA4FA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2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8BE3DE" w14:textId="77777777" w:rsidR="006D420E" w:rsidRPr="00E1515D" w:rsidRDefault="006D420E" w:rsidP="00AA4F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1515D">
              <w:rPr>
                <w:rFonts w:ascii="Times New Roman" w:hAnsi="Times New Roman" w:cs="Times New Roman"/>
                <w:position w:val="-40"/>
                <w:sz w:val="28"/>
                <w:szCs w:val="28"/>
                <w:lang w:val="uk-UA"/>
              </w:rPr>
              <w:object w:dxaOrig="8779" w:dyaOrig="1200" w14:anchorId="3FBCE09E">
                <v:shape id="_x0000_i1052" type="#_x0000_t75" style="width:439.5pt;height:60.75pt" o:ole="">
                  <v:imagedata r:id="rId60" o:title=""/>
                </v:shape>
                <o:OLEObject Type="Embed" ProgID="Equation.DSMT4" ShapeID="_x0000_i1052" DrawAspect="Content" ObjectID="_1703274208" r:id="rId61"/>
              </w:object>
            </w:r>
            <w:r w:rsidRPr="00E1515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6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B197E3" w14:textId="77777777" w:rsidR="006D420E" w:rsidRPr="00E1515D" w:rsidRDefault="006D420E" w:rsidP="00AA4FA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1515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2)</w:t>
            </w:r>
          </w:p>
        </w:tc>
      </w:tr>
    </w:tbl>
    <w:p w14:paraId="0EB33D1A" w14:textId="2A9FD5B0" w:rsidR="00567FA0" w:rsidRPr="00DA4AB3" w:rsidRDefault="00567FA0" w:rsidP="00164B2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515D">
        <w:rPr>
          <w:rFonts w:ascii="Times New Roman" w:hAnsi="Times New Roman" w:cs="Times New Roman"/>
          <w:sz w:val="28"/>
          <w:szCs w:val="28"/>
          <w:lang w:val="uk-UA"/>
        </w:rPr>
        <w:t>Оберемо робочі точки, для яких шукатимемо параметр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рис. 3)</w:t>
      </w:r>
      <w:r w:rsidRPr="00E1515D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575F6EA1" w14:textId="72BAFA04" w:rsidR="0078315A" w:rsidRPr="00567FA0" w:rsidRDefault="008E09F0" w:rsidP="00567FA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E09F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0A165242" wp14:editId="23F598C4">
            <wp:extent cx="6299835" cy="2839720"/>
            <wp:effectExtent l="0" t="0" r="571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2839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1EBD2A" w14:textId="124B9A2D" w:rsidR="004E7901" w:rsidRPr="006712DA" w:rsidRDefault="004E7901" w:rsidP="006712D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712DA">
        <w:rPr>
          <w:rFonts w:ascii="Times New Roman" w:hAnsi="Times New Roman" w:cs="Times New Roman"/>
          <w:sz w:val="28"/>
          <w:szCs w:val="28"/>
          <w:lang w:val="uk-UA"/>
        </w:rPr>
        <w:t>Рис. 3. Робочі точки сімейства вихідних характеристик транзистора.</w:t>
      </w:r>
    </w:p>
    <w:p w14:paraId="79666060" w14:textId="2112184D" w:rsidR="004E7901" w:rsidRPr="006712DA" w:rsidRDefault="007D5BF6" w:rsidP="006712D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712DA">
        <w:rPr>
          <w:rFonts w:ascii="Times New Roman" w:hAnsi="Times New Roman" w:cs="Times New Roman"/>
          <w:sz w:val="28"/>
          <w:szCs w:val="28"/>
          <w:lang w:val="uk-UA"/>
        </w:rPr>
        <w:t>Вибрали 3 робочі точки:</w:t>
      </w:r>
    </w:p>
    <w:p w14:paraId="4E3AF9CB" w14:textId="028A1A8D" w:rsidR="007D5BF6" w:rsidRPr="006712DA" w:rsidRDefault="007D5BF6" w:rsidP="00BB25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12DA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E42DAB" w:rsidRPr="006712DA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="007D3561" w:rsidRPr="006712DA">
        <w:rPr>
          <w:rFonts w:ascii="Times New Roman" w:hAnsi="Times New Roman" w:cs="Times New Roman"/>
          <w:position w:val="-12"/>
          <w:sz w:val="28"/>
          <w:szCs w:val="28"/>
        </w:rPr>
        <w:object w:dxaOrig="6440" w:dyaOrig="380" w14:anchorId="54CA3C57">
          <v:shape id="_x0000_i1054" type="#_x0000_t75" style="width:321.75pt;height:18.75pt" o:ole="">
            <v:imagedata r:id="rId63" o:title=""/>
          </v:shape>
          <o:OLEObject Type="Embed" ProgID="Equation.DSMT4" ShapeID="_x0000_i1054" DrawAspect="Content" ObjectID="_1703274209" r:id="rId64"/>
        </w:object>
      </w:r>
    </w:p>
    <w:p w14:paraId="67C446A9" w14:textId="383AFB6F" w:rsidR="00E42DAB" w:rsidRPr="006712DA" w:rsidRDefault="00E42DAB" w:rsidP="00BB25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12DA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6712DA">
        <w:rPr>
          <w:rFonts w:ascii="Times New Roman" w:hAnsi="Times New Roman" w:cs="Times New Roman"/>
          <w:sz w:val="28"/>
          <w:szCs w:val="28"/>
        </w:rPr>
        <w:t xml:space="preserve">: </w:t>
      </w:r>
      <w:r w:rsidR="00FD5832" w:rsidRPr="006712DA">
        <w:rPr>
          <w:rFonts w:ascii="Times New Roman" w:hAnsi="Times New Roman" w:cs="Times New Roman"/>
          <w:position w:val="-12"/>
          <w:sz w:val="28"/>
          <w:szCs w:val="28"/>
        </w:rPr>
        <w:object w:dxaOrig="6320" w:dyaOrig="380" w14:anchorId="2D14AA91">
          <v:shape id="_x0000_i1055" type="#_x0000_t75" style="width:316.5pt;height:18.75pt" o:ole="">
            <v:imagedata r:id="rId65" o:title=""/>
          </v:shape>
          <o:OLEObject Type="Embed" ProgID="Equation.DSMT4" ShapeID="_x0000_i1055" DrawAspect="Content" ObjectID="_1703274210" r:id="rId66"/>
        </w:object>
      </w:r>
    </w:p>
    <w:p w14:paraId="2D408397" w14:textId="36DA0390" w:rsidR="004E7901" w:rsidRDefault="00E42DAB" w:rsidP="00BB25C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12DA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6712DA">
        <w:rPr>
          <w:rFonts w:ascii="Times New Roman" w:hAnsi="Times New Roman" w:cs="Times New Roman"/>
          <w:sz w:val="28"/>
          <w:szCs w:val="28"/>
        </w:rPr>
        <w:t xml:space="preserve">: </w:t>
      </w:r>
      <w:r w:rsidR="007D3561" w:rsidRPr="006712DA">
        <w:rPr>
          <w:rFonts w:ascii="Times New Roman" w:hAnsi="Times New Roman" w:cs="Times New Roman"/>
          <w:position w:val="-12"/>
          <w:sz w:val="28"/>
          <w:szCs w:val="28"/>
        </w:rPr>
        <w:object w:dxaOrig="6300" w:dyaOrig="380" w14:anchorId="2D51CEB6">
          <v:shape id="_x0000_i1056" type="#_x0000_t75" style="width:313.5pt;height:18.75pt" o:ole="">
            <v:imagedata r:id="rId67" o:title=""/>
          </v:shape>
          <o:OLEObject Type="Embed" ProgID="Equation.DSMT4" ShapeID="_x0000_i1056" DrawAspect="Content" ObjectID="_1703274211" r:id="rId68"/>
        </w:object>
      </w:r>
    </w:p>
    <w:p w14:paraId="5F3B49A1" w14:textId="77777777" w:rsidR="007D3561" w:rsidRPr="00E1515D" w:rsidRDefault="007D3561" w:rsidP="007D356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515D">
        <w:rPr>
          <w:rFonts w:ascii="Times New Roman" w:hAnsi="Times New Roman" w:cs="Times New Roman"/>
          <w:sz w:val="28"/>
          <w:szCs w:val="28"/>
          <w:lang w:val="uk-UA"/>
        </w:rPr>
        <w:t>Використовуючи формули (1) – (8) знайдемо всі необхідні параметри:</w:t>
      </w:r>
    </w:p>
    <w:p w14:paraId="0084919D" w14:textId="42468AB4" w:rsidR="007D3561" w:rsidRPr="00E1515D" w:rsidRDefault="003257AC" w:rsidP="007D356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1515D">
        <w:rPr>
          <w:rFonts w:ascii="Times New Roman" w:hAnsi="Times New Roman" w:cs="Times New Roman"/>
          <w:position w:val="-82"/>
          <w:sz w:val="28"/>
          <w:szCs w:val="28"/>
        </w:rPr>
        <w:object w:dxaOrig="2659" w:dyaOrig="1780" w14:anchorId="189D15A8">
          <v:shape id="_x0000_i1057" type="#_x0000_t75" style="width:132.75pt;height:88.5pt" o:ole="">
            <v:imagedata r:id="rId69" o:title=""/>
          </v:shape>
          <o:OLEObject Type="Embed" ProgID="Equation.DSMT4" ShapeID="_x0000_i1057" DrawAspect="Content" ObjectID="_1703274212" r:id="rId70"/>
        </w:object>
      </w:r>
      <w:r w:rsidR="007D3561" w:rsidRPr="00E1515D">
        <w:rPr>
          <w:rFonts w:ascii="Times New Roman" w:hAnsi="Times New Roman" w:cs="Times New Roman"/>
          <w:sz w:val="28"/>
          <w:szCs w:val="28"/>
        </w:rPr>
        <w:tab/>
        <w:t>;</w:t>
      </w:r>
      <w:r w:rsidR="007D3561" w:rsidRPr="00E1515D">
        <w:rPr>
          <w:rFonts w:ascii="Times New Roman" w:hAnsi="Times New Roman" w:cs="Times New Roman"/>
          <w:sz w:val="28"/>
          <w:szCs w:val="28"/>
        </w:rPr>
        <w:tab/>
      </w:r>
      <w:r w:rsidR="00B64061" w:rsidRPr="00E1515D">
        <w:rPr>
          <w:rFonts w:ascii="Times New Roman" w:hAnsi="Times New Roman" w:cs="Times New Roman"/>
          <w:position w:val="-82"/>
          <w:sz w:val="28"/>
          <w:szCs w:val="28"/>
        </w:rPr>
        <w:object w:dxaOrig="2760" w:dyaOrig="1780" w14:anchorId="5D549E81">
          <v:shape id="_x0000_i1058" type="#_x0000_t75" style="width:138pt;height:88.5pt" o:ole="">
            <v:imagedata r:id="rId71" o:title=""/>
          </v:shape>
          <o:OLEObject Type="Embed" ProgID="Equation.DSMT4" ShapeID="_x0000_i1058" DrawAspect="Content" ObjectID="_1703274213" r:id="rId72"/>
        </w:object>
      </w:r>
      <w:r w:rsidR="007D3561" w:rsidRPr="00E1515D">
        <w:rPr>
          <w:rFonts w:ascii="Times New Roman" w:hAnsi="Times New Roman" w:cs="Times New Roman"/>
          <w:sz w:val="28"/>
          <w:szCs w:val="28"/>
        </w:rPr>
        <w:tab/>
        <w:t>;</w:t>
      </w:r>
      <w:r w:rsidR="007D3561" w:rsidRPr="00E1515D">
        <w:rPr>
          <w:rFonts w:ascii="Times New Roman" w:hAnsi="Times New Roman" w:cs="Times New Roman"/>
          <w:sz w:val="28"/>
          <w:szCs w:val="28"/>
        </w:rPr>
        <w:tab/>
      </w:r>
      <w:r w:rsidR="00B64061" w:rsidRPr="00E1515D">
        <w:rPr>
          <w:rFonts w:ascii="Times New Roman" w:hAnsi="Times New Roman" w:cs="Times New Roman"/>
          <w:position w:val="-82"/>
          <w:sz w:val="28"/>
          <w:szCs w:val="28"/>
        </w:rPr>
        <w:object w:dxaOrig="2600" w:dyaOrig="1780" w14:anchorId="125197DA">
          <v:shape id="_x0000_i1059" type="#_x0000_t75" style="width:130.5pt;height:88.5pt" o:ole="">
            <v:imagedata r:id="rId73" o:title=""/>
          </v:shape>
          <o:OLEObject Type="Embed" ProgID="Equation.DSMT4" ShapeID="_x0000_i1059" DrawAspect="Content" ObjectID="_1703274214" r:id="rId74"/>
        </w:object>
      </w:r>
      <w:r w:rsidR="007D3561" w:rsidRPr="00E1515D">
        <w:rPr>
          <w:rFonts w:ascii="Times New Roman" w:hAnsi="Times New Roman" w:cs="Times New Roman"/>
          <w:sz w:val="28"/>
          <w:szCs w:val="28"/>
        </w:rPr>
        <w:t>.</w:t>
      </w:r>
    </w:p>
    <w:p w14:paraId="64C77B7C" w14:textId="417EF679" w:rsidR="007D3561" w:rsidRPr="00AA4FAA" w:rsidRDefault="007D3561" w:rsidP="00BB25C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6AE02EC" w14:textId="77777777" w:rsidR="003257AC" w:rsidRDefault="003257AC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14:paraId="1E6ED75F" w14:textId="1326FD96" w:rsidR="0045789D" w:rsidRPr="006712DA" w:rsidRDefault="006712DA" w:rsidP="00AA4FA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ВИСНОВОК</w:t>
      </w:r>
    </w:p>
    <w:p w14:paraId="505198CB" w14:textId="4F565950" w:rsidR="003257AC" w:rsidRDefault="003257AC" w:rsidP="003257A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515D">
        <w:rPr>
          <w:rFonts w:ascii="Times New Roman" w:hAnsi="Times New Roman" w:cs="Times New Roman"/>
          <w:sz w:val="28"/>
          <w:szCs w:val="28"/>
          <w:lang w:val="uk-UA"/>
        </w:rPr>
        <w:t>У даній лабораторній досліджувалися характеристики біполярних транзисторів. По вихідним характеристикам для робочих точок у різних режимах досліджувалися різні параметри, по яким чітко можна побачити зміну цих параметрів у залежності від положення точок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385050">
        <w:rPr>
          <w:rFonts w:ascii="Times New Roman" w:hAnsi="Times New Roman" w:cs="Times New Roman"/>
          <w:sz w:val="28"/>
          <w:szCs w:val="28"/>
          <w:lang w:val="uk-UA"/>
        </w:rPr>
        <w:t xml:space="preserve">як приклад, </w:t>
      </w:r>
      <w:r>
        <w:rPr>
          <w:rFonts w:ascii="Times New Roman" w:hAnsi="Times New Roman" w:cs="Times New Roman"/>
          <w:sz w:val="28"/>
          <w:szCs w:val="28"/>
          <w:lang w:val="uk-UA"/>
        </w:rPr>
        <w:t>чим менший струм бази і чим ближче</w:t>
      </w:r>
      <w:r w:rsidR="00385050">
        <w:rPr>
          <w:rFonts w:ascii="Times New Roman" w:hAnsi="Times New Roman" w:cs="Times New Roman"/>
          <w:sz w:val="28"/>
          <w:szCs w:val="28"/>
          <w:lang w:val="uk-UA"/>
        </w:rPr>
        <w:t xml:space="preserve"> точка знаходитьс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 нелінійної ділянки</w:t>
      </w:r>
      <w:r w:rsidR="00385050">
        <w:rPr>
          <w:rFonts w:ascii="Times New Roman" w:hAnsi="Times New Roman" w:cs="Times New Roman"/>
          <w:sz w:val="28"/>
          <w:szCs w:val="28"/>
          <w:lang w:val="uk-UA"/>
        </w:rPr>
        <w:t>, що при малих напругах</w:t>
      </w:r>
      <w:r>
        <w:rPr>
          <w:rFonts w:ascii="Times New Roman" w:hAnsi="Times New Roman" w:cs="Times New Roman"/>
          <w:sz w:val="28"/>
          <w:szCs w:val="28"/>
          <w:lang w:val="uk-UA"/>
        </w:rPr>
        <w:t>, тим гірші параметри).</w:t>
      </w:r>
      <w:r w:rsidR="00385050">
        <w:rPr>
          <w:rFonts w:ascii="Times New Roman" w:hAnsi="Times New Roman" w:cs="Times New Roman"/>
          <w:sz w:val="28"/>
          <w:szCs w:val="28"/>
          <w:lang w:val="uk-UA"/>
        </w:rPr>
        <w:t xml:space="preserve"> Були взяти три точки, де одна при найменшій струму бази, друга на нелінійній ділянці при малій напрузі, а третя у найбільш «сприятливих» параметрах. Як результат маємо:</w:t>
      </w:r>
    </w:p>
    <w:p w14:paraId="3EAD3DA9" w14:textId="21EB41B9" w:rsidR="00385050" w:rsidRDefault="00385050" w:rsidP="0038505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1515D">
        <w:rPr>
          <w:rFonts w:ascii="Times New Roman" w:hAnsi="Times New Roman" w:cs="Times New Roman"/>
          <w:position w:val="-82"/>
          <w:sz w:val="28"/>
          <w:szCs w:val="28"/>
        </w:rPr>
        <w:object w:dxaOrig="2659" w:dyaOrig="1780" w14:anchorId="3B585487">
          <v:shape id="_x0000_i1060" type="#_x0000_t75" style="width:132.75pt;height:88.5pt" o:ole="">
            <v:imagedata r:id="rId69" o:title=""/>
          </v:shape>
          <o:OLEObject Type="Embed" ProgID="Equation.DSMT4" ShapeID="_x0000_i1060" DrawAspect="Content" ObjectID="_1703274215" r:id="rId75"/>
        </w:object>
      </w:r>
      <w:r w:rsidRPr="00E1515D">
        <w:rPr>
          <w:rFonts w:ascii="Times New Roman" w:hAnsi="Times New Roman" w:cs="Times New Roman"/>
          <w:sz w:val="28"/>
          <w:szCs w:val="28"/>
        </w:rPr>
        <w:tab/>
        <w:t>;</w:t>
      </w:r>
      <w:r w:rsidRPr="00E1515D">
        <w:rPr>
          <w:rFonts w:ascii="Times New Roman" w:hAnsi="Times New Roman" w:cs="Times New Roman"/>
          <w:sz w:val="28"/>
          <w:szCs w:val="28"/>
        </w:rPr>
        <w:tab/>
      </w:r>
      <w:r w:rsidRPr="00E1515D">
        <w:rPr>
          <w:rFonts w:ascii="Times New Roman" w:hAnsi="Times New Roman" w:cs="Times New Roman"/>
          <w:position w:val="-82"/>
          <w:sz w:val="28"/>
          <w:szCs w:val="28"/>
        </w:rPr>
        <w:object w:dxaOrig="2760" w:dyaOrig="1780" w14:anchorId="46AFA2EC">
          <v:shape id="_x0000_i1061" type="#_x0000_t75" style="width:138pt;height:88.5pt" o:ole="">
            <v:imagedata r:id="rId71" o:title=""/>
          </v:shape>
          <o:OLEObject Type="Embed" ProgID="Equation.DSMT4" ShapeID="_x0000_i1061" DrawAspect="Content" ObjectID="_1703274216" r:id="rId76"/>
        </w:object>
      </w:r>
      <w:r w:rsidRPr="00E1515D">
        <w:rPr>
          <w:rFonts w:ascii="Times New Roman" w:hAnsi="Times New Roman" w:cs="Times New Roman"/>
          <w:sz w:val="28"/>
          <w:szCs w:val="28"/>
        </w:rPr>
        <w:tab/>
        <w:t>;</w:t>
      </w:r>
      <w:r w:rsidRPr="00E1515D">
        <w:rPr>
          <w:rFonts w:ascii="Times New Roman" w:hAnsi="Times New Roman" w:cs="Times New Roman"/>
          <w:sz w:val="28"/>
          <w:szCs w:val="28"/>
        </w:rPr>
        <w:tab/>
      </w:r>
      <w:r w:rsidRPr="00E1515D">
        <w:rPr>
          <w:rFonts w:ascii="Times New Roman" w:hAnsi="Times New Roman" w:cs="Times New Roman"/>
          <w:position w:val="-82"/>
          <w:sz w:val="28"/>
          <w:szCs w:val="28"/>
        </w:rPr>
        <w:object w:dxaOrig="2600" w:dyaOrig="1780" w14:anchorId="5B0A1671">
          <v:shape id="_x0000_i1062" type="#_x0000_t75" style="width:130.5pt;height:88.5pt" o:ole="">
            <v:imagedata r:id="rId73" o:title=""/>
          </v:shape>
          <o:OLEObject Type="Embed" ProgID="Equation.DSMT4" ShapeID="_x0000_i1062" DrawAspect="Content" ObjectID="_1703274217" r:id="rId77"/>
        </w:object>
      </w:r>
      <w:r w:rsidRPr="00E1515D">
        <w:rPr>
          <w:rFonts w:ascii="Times New Roman" w:hAnsi="Times New Roman" w:cs="Times New Roman"/>
          <w:sz w:val="28"/>
          <w:szCs w:val="28"/>
        </w:rPr>
        <w:t>.</w:t>
      </w:r>
    </w:p>
    <w:p w14:paraId="655F8B5F" w14:textId="3B38099B" w:rsidR="003257AC" w:rsidRPr="00E1515D" w:rsidRDefault="005E7880" w:rsidP="00CB2AD6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к як не було надано </w:t>
      </w:r>
      <w:r w:rsidR="00CB2AD6">
        <w:rPr>
          <w:rFonts w:ascii="Times New Roman" w:hAnsi="Times New Roman" w:cs="Times New Roman"/>
          <w:sz w:val="28"/>
          <w:szCs w:val="28"/>
          <w:lang w:val="uk-UA"/>
        </w:rPr>
        <w:t xml:space="preserve">вхідні характеристики, ми не змогли виконати наступне завдання по знаходженню </w:t>
      </w:r>
      <w:r w:rsidR="003257AC">
        <w:rPr>
          <w:rFonts w:ascii="Times New Roman" w:hAnsi="Times New Roman" w:cs="Times New Roman"/>
          <w:sz w:val="28"/>
          <w:szCs w:val="28"/>
          <w:lang w:val="uk-UA"/>
        </w:rPr>
        <w:t>дифузійн</w:t>
      </w:r>
      <w:r w:rsidR="00CB2AD6">
        <w:rPr>
          <w:rFonts w:ascii="Times New Roman" w:hAnsi="Times New Roman" w:cs="Times New Roman"/>
          <w:sz w:val="28"/>
          <w:szCs w:val="28"/>
          <w:lang w:val="uk-UA"/>
        </w:rPr>
        <w:t>ого</w:t>
      </w:r>
      <w:r w:rsidR="003257AC">
        <w:rPr>
          <w:rFonts w:ascii="Times New Roman" w:hAnsi="Times New Roman" w:cs="Times New Roman"/>
          <w:sz w:val="28"/>
          <w:szCs w:val="28"/>
          <w:lang w:val="uk-UA"/>
        </w:rPr>
        <w:t xml:space="preserve"> потенціал</w:t>
      </w:r>
      <w:r w:rsidR="00CB2AD6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3257AC">
        <w:rPr>
          <w:rFonts w:ascii="Times New Roman" w:hAnsi="Times New Roman" w:cs="Times New Roman"/>
          <w:sz w:val="28"/>
          <w:szCs w:val="28"/>
          <w:lang w:val="uk-UA"/>
        </w:rPr>
        <w:t xml:space="preserve"> та оп</w:t>
      </w:r>
      <w:r w:rsidR="00CB2AD6">
        <w:rPr>
          <w:rFonts w:ascii="Times New Roman" w:hAnsi="Times New Roman" w:cs="Times New Roman"/>
          <w:sz w:val="28"/>
          <w:szCs w:val="28"/>
          <w:lang w:val="uk-UA"/>
        </w:rPr>
        <w:t>ору</w:t>
      </w:r>
      <w:r w:rsidR="003257AC">
        <w:rPr>
          <w:rFonts w:ascii="Times New Roman" w:hAnsi="Times New Roman" w:cs="Times New Roman"/>
          <w:sz w:val="28"/>
          <w:szCs w:val="28"/>
          <w:lang w:val="uk-UA"/>
        </w:rPr>
        <w:t xml:space="preserve"> бази. </w:t>
      </w:r>
    </w:p>
    <w:p w14:paraId="06591AF9" w14:textId="359699F8" w:rsidR="006D2544" w:rsidRPr="00224976" w:rsidRDefault="006D2544" w:rsidP="006D254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642FD6C7" w14:textId="30348735" w:rsidR="0043263C" w:rsidRPr="006712DA" w:rsidRDefault="0043263C" w:rsidP="008646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6042934E" w14:textId="77777777" w:rsidR="006D674A" w:rsidRPr="006712DA" w:rsidRDefault="006D674A" w:rsidP="006712D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57A47F7F" w14:textId="77777777" w:rsidR="00765756" w:rsidRDefault="00765756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14:paraId="107D6514" w14:textId="77777777" w:rsidR="003257AC" w:rsidRPr="00E1515D" w:rsidRDefault="003257AC" w:rsidP="003257AC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1515D">
        <w:rPr>
          <w:rFonts w:ascii="Times New Roman" w:hAnsi="Times New Roman" w:cs="Times New Roman"/>
          <w:sz w:val="28"/>
          <w:szCs w:val="28"/>
          <w:lang w:val="uk-UA"/>
        </w:rPr>
        <w:lastRenderedPageBreak/>
        <w:t>5. ДОДАТКИ</w:t>
      </w:r>
    </w:p>
    <w:tbl>
      <w:tblPr>
        <w:tblStyle w:val="a4"/>
        <w:tblW w:w="9911" w:type="dxa"/>
        <w:tblLook w:val="04A0" w:firstRow="1" w:lastRow="0" w:firstColumn="1" w:lastColumn="0" w:noHBand="0" w:noVBand="1"/>
      </w:tblPr>
      <w:tblGrid>
        <w:gridCol w:w="1205"/>
        <w:gridCol w:w="1077"/>
        <w:gridCol w:w="1344"/>
        <w:gridCol w:w="1206"/>
        <w:gridCol w:w="1259"/>
        <w:gridCol w:w="1308"/>
        <w:gridCol w:w="1275"/>
        <w:gridCol w:w="1237"/>
      </w:tblGrid>
      <w:tr w:rsidR="003257AC" w:rsidRPr="009A6675" w14:paraId="25AA3D8F" w14:textId="77777777" w:rsidTr="00AA4FAA">
        <w:trPr>
          <w:trHeight w:val="368"/>
        </w:trPr>
        <w:tc>
          <w:tcPr>
            <w:tcW w:w="9911" w:type="dxa"/>
            <w:gridSpan w:val="8"/>
            <w:noWrap/>
            <w:vAlign w:val="center"/>
          </w:tcPr>
          <w:p w14:paraId="359B6624" w14:textId="77777777" w:rsidR="003257AC" w:rsidRPr="009A6675" w:rsidRDefault="003257AC" w:rsidP="00AA4FAA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Вихідна характеристика</w:t>
            </w:r>
          </w:p>
        </w:tc>
      </w:tr>
      <w:tr w:rsidR="003257AC" w:rsidRPr="009A6675" w14:paraId="642D1A9F" w14:textId="77777777" w:rsidTr="00AA4FAA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14:paraId="0F085F8F" w14:textId="2066E71E" w:rsidR="003257AC" w:rsidRPr="009A6675" w:rsidRDefault="009A6675" w:rsidP="00AA4FA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1420" w:dyaOrig="380" w14:anchorId="3C134019">
                <v:shape id="_x0000_i1063" type="#_x0000_t75" style="width:71.25pt;height:17.25pt" o:ole="">
                  <v:imagedata r:id="rId78" o:title=""/>
                </v:shape>
                <o:OLEObject Type="Embed" ProgID="Equation.DSMT4" ShapeID="_x0000_i1063" DrawAspect="Content" ObjectID="_1703274218" r:id="rId79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14:paraId="4F46A4CD" w14:textId="067E27F7" w:rsidR="003257AC" w:rsidRPr="009A6675" w:rsidRDefault="009A6675" w:rsidP="00AA4FA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1420" w:dyaOrig="380" w14:anchorId="498EC763">
                <v:shape id="_x0000_i1064" type="#_x0000_t75" style="width:1in;height:17.25pt" o:ole="">
                  <v:imagedata r:id="rId80" o:title=""/>
                </v:shape>
                <o:OLEObject Type="Embed" ProgID="Equation.DSMT4" ShapeID="_x0000_i1064" DrawAspect="Content" ObjectID="_1703274219" r:id="rId81"/>
              </w:object>
            </w:r>
          </w:p>
        </w:tc>
      </w:tr>
      <w:tr w:rsidR="003257AC" w:rsidRPr="009A6675" w14:paraId="3347F9DF" w14:textId="77777777" w:rsidTr="00AA4FAA">
        <w:trPr>
          <w:trHeight w:val="368"/>
        </w:trPr>
        <w:tc>
          <w:tcPr>
            <w:tcW w:w="1205" w:type="dxa"/>
            <w:noWrap/>
            <w:vAlign w:val="center"/>
            <w:hideMark/>
          </w:tcPr>
          <w:p w14:paraId="316330E9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499" w:dyaOrig="380" w14:anchorId="058405AC">
                <v:shape id="_x0000_i1065" type="#_x0000_t75" style="width:24.75pt;height:17.25pt" o:ole="">
                  <v:imagedata r:id="rId82" o:title=""/>
                </v:shape>
                <o:OLEObject Type="Embed" ProgID="Equation.DSMT4" ShapeID="_x0000_i1065" DrawAspect="Content" ObjectID="_1703274220" r:id="rId83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В</w:t>
            </w:r>
          </w:p>
        </w:tc>
        <w:tc>
          <w:tcPr>
            <w:tcW w:w="1077" w:type="dxa"/>
            <w:noWrap/>
            <w:vAlign w:val="center"/>
            <w:hideMark/>
          </w:tcPr>
          <w:p w14:paraId="45582ABE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320" w:dyaOrig="380" w14:anchorId="34DA4FC2">
                <v:shape id="_x0000_i1066" type="#_x0000_t75" style="width:15.75pt;height:18.75pt" o:ole="">
                  <v:imagedata r:id="rId84" o:title=""/>
                </v:shape>
                <o:OLEObject Type="Embed" ProgID="Equation.DSMT4" ShapeID="_x0000_i1066" DrawAspect="Content" ObjectID="_1703274221" r:id="rId85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мА</w:t>
            </w:r>
          </w:p>
        </w:tc>
        <w:tc>
          <w:tcPr>
            <w:tcW w:w="1344" w:type="dxa"/>
            <w:noWrap/>
            <w:vAlign w:val="center"/>
            <w:hideMark/>
          </w:tcPr>
          <w:p w14:paraId="626C9B88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6"/>
                <w:sz w:val="28"/>
                <w:szCs w:val="28"/>
                <w:lang w:val="uk-UA"/>
              </w:rPr>
              <w:object w:dxaOrig="560" w:dyaOrig="420" w14:anchorId="363288C3">
                <v:shape id="_x0000_i1067" type="#_x0000_t75" style="width:28.5pt;height:21.75pt" o:ole="">
                  <v:imagedata r:id="rId86" o:title=""/>
                </v:shape>
                <o:OLEObject Type="Embed" ProgID="Equation.DSMT4" ShapeID="_x0000_i1067" DrawAspect="Content" ObjectID="_1703274222" r:id="rId87"/>
              </w:object>
            </w:r>
            <w:r w:rsidRPr="009A66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14:paraId="7B978872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6"/>
                <w:sz w:val="28"/>
                <w:szCs w:val="28"/>
                <w:lang w:val="uk-UA"/>
              </w:rPr>
              <w:object w:dxaOrig="440" w:dyaOrig="420" w14:anchorId="4BB57F06">
                <v:shape id="_x0000_i1068" type="#_x0000_t75" style="width:22.5pt;height:21.75pt" o:ole="">
                  <v:imagedata r:id="rId88" o:title=""/>
                </v:shape>
                <o:OLEObject Type="Embed" ProgID="Equation.DSMT4" ShapeID="_x0000_i1068" DrawAspect="Content" ObjectID="_1703274223" r:id="rId89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мА</w:t>
            </w:r>
          </w:p>
        </w:tc>
        <w:tc>
          <w:tcPr>
            <w:tcW w:w="1259" w:type="dxa"/>
            <w:noWrap/>
            <w:vAlign w:val="center"/>
            <w:hideMark/>
          </w:tcPr>
          <w:p w14:paraId="7F5A67A9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499" w:dyaOrig="380" w14:anchorId="0CD6EF63">
                <v:shape id="_x0000_i1069" type="#_x0000_t75" style="width:24.75pt;height:17.25pt" o:ole="">
                  <v:imagedata r:id="rId82" o:title=""/>
                </v:shape>
                <o:OLEObject Type="Embed" ProgID="Equation.DSMT4" ShapeID="_x0000_i1069" DrawAspect="Content" ObjectID="_1703274224" r:id="rId90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В</w:t>
            </w:r>
          </w:p>
        </w:tc>
        <w:tc>
          <w:tcPr>
            <w:tcW w:w="1308" w:type="dxa"/>
            <w:noWrap/>
            <w:vAlign w:val="center"/>
            <w:hideMark/>
          </w:tcPr>
          <w:p w14:paraId="4A47AE1D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320" w:dyaOrig="380" w14:anchorId="2CAA5327">
                <v:shape id="_x0000_i1070" type="#_x0000_t75" style="width:15.75pt;height:18.75pt" o:ole="">
                  <v:imagedata r:id="rId84" o:title=""/>
                </v:shape>
                <o:OLEObject Type="Embed" ProgID="Equation.DSMT4" ShapeID="_x0000_i1070" DrawAspect="Content" ObjectID="_1703274225" r:id="rId91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мА</w:t>
            </w:r>
          </w:p>
        </w:tc>
        <w:tc>
          <w:tcPr>
            <w:tcW w:w="1275" w:type="dxa"/>
            <w:noWrap/>
            <w:vAlign w:val="center"/>
            <w:hideMark/>
          </w:tcPr>
          <w:p w14:paraId="3AEF61C8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6"/>
                <w:sz w:val="28"/>
                <w:szCs w:val="28"/>
                <w:lang w:val="uk-UA"/>
              </w:rPr>
              <w:object w:dxaOrig="560" w:dyaOrig="420" w14:anchorId="1D44BCC3">
                <v:shape id="_x0000_i1071" type="#_x0000_t75" style="width:28.5pt;height:21.75pt" o:ole="">
                  <v:imagedata r:id="rId86" o:title=""/>
                </v:shape>
                <o:OLEObject Type="Embed" ProgID="Equation.DSMT4" ShapeID="_x0000_i1071" DrawAspect="Content" ObjectID="_1703274226" r:id="rId92"/>
              </w:object>
            </w:r>
            <w:r w:rsidRPr="009A66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14:paraId="0C8707EE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6"/>
                <w:sz w:val="28"/>
                <w:szCs w:val="28"/>
                <w:lang w:val="uk-UA"/>
              </w:rPr>
              <w:object w:dxaOrig="440" w:dyaOrig="420" w14:anchorId="710A4427">
                <v:shape id="_x0000_i1072" type="#_x0000_t75" style="width:22.5pt;height:21.75pt" o:ole="">
                  <v:imagedata r:id="rId88" o:title=""/>
                </v:shape>
                <o:OLEObject Type="Embed" ProgID="Equation.DSMT4" ShapeID="_x0000_i1072" DrawAspect="Content" ObjectID="_1703274227" r:id="rId93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мА</w:t>
            </w:r>
          </w:p>
        </w:tc>
      </w:tr>
      <w:tr w:rsidR="009A6675" w:rsidRPr="009A6675" w14:paraId="33F8D59D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6B49B3A1" w14:textId="5D92439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800</w:t>
            </w:r>
          </w:p>
        </w:tc>
        <w:tc>
          <w:tcPr>
            <w:tcW w:w="1077" w:type="dxa"/>
            <w:noWrap/>
            <w:vAlign w:val="bottom"/>
            <w:hideMark/>
          </w:tcPr>
          <w:p w14:paraId="057D1C9B" w14:textId="79E0ADE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</w:t>
            </w:r>
          </w:p>
        </w:tc>
        <w:tc>
          <w:tcPr>
            <w:tcW w:w="1344" w:type="dxa"/>
            <w:noWrap/>
            <w:vAlign w:val="bottom"/>
            <w:hideMark/>
          </w:tcPr>
          <w:p w14:paraId="2BBF1630" w14:textId="0047DC9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0</w:t>
            </w:r>
          </w:p>
        </w:tc>
        <w:tc>
          <w:tcPr>
            <w:tcW w:w="1206" w:type="dxa"/>
            <w:noWrap/>
            <w:vAlign w:val="bottom"/>
            <w:hideMark/>
          </w:tcPr>
          <w:p w14:paraId="5CC30BE6" w14:textId="6BD55EDA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41AC55F0" w14:textId="1229596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000</w:t>
            </w:r>
          </w:p>
        </w:tc>
        <w:tc>
          <w:tcPr>
            <w:tcW w:w="1308" w:type="dxa"/>
            <w:noWrap/>
            <w:vAlign w:val="bottom"/>
            <w:hideMark/>
          </w:tcPr>
          <w:p w14:paraId="0B69BACC" w14:textId="1243705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1275" w:type="dxa"/>
            <w:noWrap/>
            <w:vAlign w:val="bottom"/>
            <w:hideMark/>
          </w:tcPr>
          <w:p w14:paraId="722FD915" w14:textId="25C7AB2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0</w:t>
            </w:r>
          </w:p>
        </w:tc>
        <w:tc>
          <w:tcPr>
            <w:tcW w:w="1237" w:type="dxa"/>
            <w:noWrap/>
            <w:vAlign w:val="bottom"/>
            <w:hideMark/>
          </w:tcPr>
          <w:p w14:paraId="30A7E494" w14:textId="0C8E01F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32D79FBB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6C27A553" w14:textId="1BEA1E5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0</w:t>
            </w:r>
          </w:p>
        </w:tc>
        <w:tc>
          <w:tcPr>
            <w:tcW w:w="1077" w:type="dxa"/>
            <w:noWrap/>
            <w:vAlign w:val="bottom"/>
            <w:hideMark/>
          </w:tcPr>
          <w:p w14:paraId="47FE5152" w14:textId="07DA0B5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0</w:t>
            </w:r>
          </w:p>
        </w:tc>
        <w:tc>
          <w:tcPr>
            <w:tcW w:w="1344" w:type="dxa"/>
            <w:noWrap/>
            <w:vAlign w:val="bottom"/>
            <w:hideMark/>
          </w:tcPr>
          <w:p w14:paraId="02828D7C" w14:textId="7D6CD41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657A8797" w14:textId="12F9BF4A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28B098E1" w14:textId="32DB403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0</w:t>
            </w:r>
          </w:p>
        </w:tc>
        <w:tc>
          <w:tcPr>
            <w:tcW w:w="1308" w:type="dxa"/>
            <w:noWrap/>
            <w:vAlign w:val="bottom"/>
            <w:hideMark/>
          </w:tcPr>
          <w:p w14:paraId="19E5C53C" w14:textId="4806D1E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0</w:t>
            </w:r>
          </w:p>
        </w:tc>
        <w:tc>
          <w:tcPr>
            <w:tcW w:w="1275" w:type="dxa"/>
            <w:noWrap/>
            <w:vAlign w:val="bottom"/>
            <w:hideMark/>
          </w:tcPr>
          <w:p w14:paraId="1ECC4BF1" w14:textId="3B66530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1E8A186C" w14:textId="1FF2005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1C1C5345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1517A121" w14:textId="573BCB7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0</w:t>
            </w:r>
          </w:p>
        </w:tc>
        <w:tc>
          <w:tcPr>
            <w:tcW w:w="1077" w:type="dxa"/>
            <w:noWrap/>
            <w:vAlign w:val="bottom"/>
            <w:hideMark/>
          </w:tcPr>
          <w:p w14:paraId="468D1A72" w14:textId="26748AF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0</w:t>
            </w:r>
          </w:p>
        </w:tc>
        <w:tc>
          <w:tcPr>
            <w:tcW w:w="1344" w:type="dxa"/>
            <w:noWrap/>
            <w:vAlign w:val="bottom"/>
            <w:hideMark/>
          </w:tcPr>
          <w:p w14:paraId="2E3C6EBE" w14:textId="4E4629C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5F713501" w14:textId="42AA018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150B5A3B" w14:textId="21820F7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0</w:t>
            </w:r>
          </w:p>
        </w:tc>
        <w:tc>
          <w:tcPr>
            <w:tcW w:w="1308" w:type="dxa"/>
            <w:noWrap/>
            <w:vAlign w:val="bottom"/>
            <w:hideMark/>
          </w:tcPr>
          <w:p w14:paraId="6F914E5D" w14:textId="03B0695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00</w:t>
            </w:r>
          </w:p>
        </w:tc>
        <w:tc>
          <w:tcPr>
            <w:tcW w:w="1275" w:type="dxa"/>
            <w:noWrap/>
            <w:vAlign w:val="bottom"/>
            <w:hideMark/>
          </w:tcPr>
          <w:p w14:paraId="34784A2F" w14:textId="596966D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05C2C56B" w14:textId="26FD21F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7A85C710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05B336CA" w14:textId="022A184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1077" w:type="dxa"/>
            <w:noWrap/>
            <w:vAlign w:val="bottom"/>
            <w:hideMark/>
          </w:tcPr>
          <w:p w14:paraId="4749AA1D" w14:textId="1DBF4A8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0</w:t>
            </w:r>
          </w:p>
        </w:tc>
        <w:tc>
          <w:tcPr>
            <w:tcW w:w="1344" w:type="dxa"/>
            <w:noWrap/>
            <w:vAlign w:val="bottom"/>
            <w:hideMark/>
          </w:tcPr>
          <w:p w14:paraId="7010065B" w14:textId="1FE14E5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31D0B983" w14:textId="104D695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2F699229" w14:textId="3184045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0</w:t>
            </w:r>
          </w:p>
        </w:tc>
        <w:tc>
          <w:tcPr>
            <w:tcW w:w="1308" w:type="dxa"/>
            <w:noWrap/>
            <w:vAlign w:val="bottom"/>
            <w:hideMark/>
          </w:tcPr>
          <w:p w14:paraId="0018F1E2" w14:textId="2CCEE28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00</w:t>
            </w:r>
          </w:p>
        </w:tc>
        <w:tc>
          <w:tcPr>
            <w:tcW w:w="1275" w:type="dxa"/>
            <w:noWrap/>
            <w:vAlign w:val="bottom"/>
            <w:hideMark/>
          </w:tcPr>
          <w:p w14:paraId="58042D69" w14:textId="50C336A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334F0BD5" w14:textId="6740AA2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57D162C6" w14:textId="77777777" w:rsidTr="00AA4FAA">
        <w:trPr>
          <w:trHeight w:val="306"/>
        </w:trPr>
        <w:tc>
          <w:tcPr>
            <w:tcW w:w="1205" w:type="dxa"/>
            <w:noWrap/>
            <w:vAlign w:val="bottom"/>
          </w:tcPr>
          <w:p w14:paraId="1D80E83C" w14:textId="23F24CDD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0</w:t>
            </w:r>
          </w:p>
        </w:tc>
        <w:tc>
          <w:tcPr>
            <w:tcW w:w="1077" w:type="dxa"/>
            <w:noWrap/>
            <w:vAlign w:val="bottom"/>
          </w:tcPr>
          <w:p w14:paraId="755A19CA" w14:textId="4E99E7DE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1344" w:type="dxa"/>
            <w:noWrap/>
            <w:vAlign w:val="bottom"/>
          </w:tcPr>
          <w:p w14:paraId="1C9C4BFA" w14:textId="21866673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</w:tcPr>
          <w:p w14:paraId="331B7762" w14:textId="04CDDC70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</w:tcPr>
          <w:p w14:paraId="3FBFC1F8" w14:textId="30A82666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0</w:t>
            </w:r>
          </w:p>
        </w:tc>
        <w:tc>
          <w:tcPr>
            <w:tcW w:w="1308" w:type="dxa"/>
            <w:noWrap/>
            <w:vAlign w:val="bottom"/>
          </w:tcPr>
          <w:p w14:paraId="3A8118FE" w14:textId="36CD66C7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00</w:t>
            </w:r>
          </w:p>
        </w:tc>
        <w:tc>
          <w:tcPr>
            <w:tcW w:w="1275" w:type="dxa"/>
            <w:noWrap/>
            <w:vAlign w:val="bottom"/>
          </w:tcPr>
          <w:p w14:paraId="05A89035" w14:textId="00EC9F63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</w:tcPr>
          <w:p w14:paraId="2EB1031E" w14:textId="10AB4A32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2D8D5CC4" w14:textId="77777777" w:rsidTr="00AA4FAA">
        <w:trPr>
          <w:trHeight w:val="306"/>
        </w:trPr>
        <w:tc>
          <w:tcPr>
            <w:tcW w:w="1205" w:type="dxa"/>
            <w:noWrap/>
            <w:vAlign w:val="bottom"/>
          </w:tcPr>
          <w:p w14:paraId="34B71142" w14:textId="217B7170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5</w:t>
            </w:r>
          </w:p>
        </w:tc>
        <w:tc>
          <w:tcPr>
            <w:tcW w:w="1077" w:type="dxa"/>
            <w:noWrap/>
            <w:vAlign w:val="bottom"/>
          </w:tcPr>
          <w:p w14:paraId="6E1DE5C0" w14:textId="0161018D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0</w:t>
            </w:r>
          </w:p>
        </w:tc>
        <w:tc>
          <w:tcPr>
            <w:tcW w:w="1344" w:type="dxa"/>
            <w:noWrap/>
            <w:vAlign w:val="bottom"/>
          </w:tcPr>
          <w:p w14:paraId="0C03F053" w14:textId="3C150845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</w:tcPr>
          <w:p w14:paraId="0E275BE0" w14:textId="688E54E8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</w:tcPr>
          <w:p w14:paraId="16FC4AF0" w14:textId="3DD5DCE3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1308" w:type="dxa"/>
            <w:noWrap/>
            <w:vAlign w:val="bottom"/>
          </w:tcPr>
          <w:p w14:paraId="67D39341" w14:textId="164A209B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0</w:t>
            </w:r>
          </w:p>
        </w:tc>
        <w:tc>
          <w:tcPr>
            <w:tcW w:w="1275" w:type="dxa"/>
            <w:noWrap/>
            <w:vAlign w:val="bottom"/>
          </w:tcPr>
          <w:p w14:paraId="3AC51C0D" w14:textId="34D1A161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</w:tcPr>
          <w:p w14:paraId="36D1E6BB" w14:textId="6928D7DF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22C6970A" w14:textId="77777777" w:rsidTr="00AA4FAA">
        <w:trPr>
          <w:trHeight w:val="306"/>
        </w:trPr>
        <w:tc>
          <w:tcPr>
            <w:tcW w:w="1205" w:type="dxa"/>
            <w:noWrap/>
            <w:vAlign w:val="bottom"/>
          </w:tcPr>
          <w:p w14:paraId="2B23EB11" w14:textId="17BB942E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0</w:t>
            </w:r>
          </w:p>
        </w:tc>
        <w:tc>
          <w:tcPr>
            <w:tcW w:w="1077" w:type="dxa"/>
            <w:noWrap/>
            <w:vAlign w:val="bottom"/>
          </w:tcPr>
          <w:p w14:paraId="1BFDB429" w14:textId="01851FCB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344" w:type="dxa"/>
            <w:noWrap/>
            <w:vAlign w:val="bottom"/>
          </w:tcPr>
          <w:p w14:paraId="6EF53939" w14:textId="0DEB0547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</w:tcPr>
          <w:p w14:paraId="50A11F9D" w14:textId="375C262B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</w:tcPr>
          <w:p w14:paraId="5046B70E" w14:textId="5087D564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0</w:t>
            </w:r>
          </w:p>
        </w:tc>
        <w:tc>
          <w:tcPr>
            <w:tcW w:w="1308" w:type="dxa"/>
            <w:noWrap/>
            <w:vAlign w:val="bottom"/>
          </w:tcPr>
          <w:p w14:paraId="43E978F1" w14:textId="5EEE6F19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</w:t>
            </w:r>
          </w:p>
        </w:tc>
        <w:tc>
          <w:tcPr>
            <w:tcW w:w="1275" w:type="dxa"/>
            <w:noWrap/>
            <w:vAlign w:val="bottom"/>
          </w:tcPr>
          <w:p w14:paraId="6ED17BC2" w14:textId="7C28F595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</w:tcPr>
          <w:p w14:paraId="7585A2E1" w14:textId="4A625DB9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32AAA4BF" w14:textId="77777777" w:rsidTr="00AA4FAA">
        <w:trPr>
          <w:trHeight w:val="306"/>
        </w:trPr>
        <w:tc>
          <w:tcPr>
            <w:tcW w:w="1205" w:type="dxa"/>
            <w:noWrap/>
            <w:vAlign w:val="bottom"/>
          </w:tcPr>
          <w:p w14:paraId="72EE1977" w14:textId="12306EEC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0</w:t>
            </w:r>
          </w:p>
        </w:tc>
        <w:tc>
          <w:tcPr>
            <w:tcW w:w="1077" w:type="dxa"/>
            <w:noWrap/>
            <w:vAlign w:val="bottom"/>
          </w:tcPr>
          <w:p w14:paraId="3353EF3B" w14:textId="6B21709B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</w:t>
            </w:r>
          </w:p>
        </w:tc>
        <w:tc>
          <w:tcPr>
            <w:tcW w:w="1344" w:type="dxa"/>
            <w:noWrap/>
            <w:vAlign w:val="bottom"/>
          </w:tcPr>
          <w:p w14:paraId="360D6DCC" w14:textId="0C362FD7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</w:tcPr>
          <w:p w14:paraId="3C39E9E6" w14:textId="653109F3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</w:tcPr>
          <w:p w14:paraId="14CEFEA4" w14:textId="061250DF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0</w:t>
            </w:r>
          </w:p>
        </w:tc>
        <w:tc>
          <w:tcPr>
            <w:tcW w:w="1308" w:type="dxa"/>
            <w:noWrap/>
            <w:vAlign w:val="bottom"/>
          </w:tcPr>
          <w:p w14:paraId="640B8423" w14:textId="3AB26124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1275" w:type="dxa"/>
            <w:noWrap/>
            <w:vAlign w:val="bottom"/>
          </w:tcPr>
          <w:p w14:paraId="28D91326" w14:textId="6845813C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</w:tcPr>
          <w:p w14:paraId="2AC069E1" w14:textId="4D7BCEDC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4B5218B5" w14:textId="77777777" w:rsidTr="00AA4FAA">
        <w:trPr>
          <w:trHeight w:val="306"/>
        </w:trPr>
        <w:tc>
          <w:tcPr>
            <w:tcW w:w="1205" w:type="dxa"/>
            <w:noWrap/>
            <w:vAlign w:val="bottom"/>
          </w:tcPr>
          <w:p w14:paraId="4EC0871A" w14:textId="671C0EC7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077" w:type="dxa"/>
            <w:noWrap/>
            <w:vAlign w:val="bottom"/>
          </w:tcPr>
          <w:p w14:paraId="4B0BD992" w14:textId="7CE9E90B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344" w:type="dxa"/>
            <w:noWrap/>
            <w:vAlign w:val="bottom"/>
          </w:tcPr>
          <w:p w14:paraId="20A689D0" w14:textId="15D603AE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</w:tcPr>
          <w:p w14:paraId="3001A6E3" w14:textId="25579050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</w:tcPr>
          <w:p w14:paraId="4A6C2064" w14:textId="07B531F0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0</w:t>
            </w:r>
          </w:p>
        </w:tc>
        <w:tc>
          <w:tcPr>
            <w:tcW w:w="1308" w:type="dxa"/>
            <w:noWrap/>
            <w:vAlign w:val="bottom"/>
          </w:tcPr>
          <w:p w14:paraId="31237292" w14:textId="21BBB5A0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75" w:type="dxa"/>
            <w:noWrap/>
            <w:vAlign w:val="bottom"/>
          </w:tcPr>
          <w:p w14:paraId="37EF2780" w14:textId="39337D96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</w:tcPr>
          <w:p w14:paraId="6CCB38E2" w14:textId="0765C1C1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3257AC" w:rsidRPr="009A6675" w14:paraId="4580A05D" w14:textId="77777777" w:rsidTr="00AA4FAA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14:paraId="3CB690B4" w14:textId="1C5371E9" w:rsidR="003257AC" w:rsidRPr="009A6675" w:rsidRDefault="009A6675" w:rsidP="00AA4FA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1540" w:dyaOrig="380" w14:anchorId="31E578AA">
                <v:shape id="_x0000_i1073" type="#_x0000_t75" style="width:78pt;height:17.25pt" o:ole="">
                  <v:imagedata r:id="rId94" o:title=""/>
                </v:shape>
                <o:OLEObject Type="Embed" ProgID="Equation.DSMT4" ShapeID="_x0000_i1073" DrawAspect="Content" ObjectID="_1703274228" r:id="rId95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14:paraId="42DA2314" w14:textId="12B5E00E" w:rsidR="003257AC" w:rsidRPr="009A6675" w:rsidRDefault="009A6675" w:rsidP="00AA4FA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1540" w:dyaOrig="380" w14:anchorId="4B52EC32">
                <v:shape id="_x0000_i1074" type="#_x0000_t75" style="width:77.25pt;height:18pt" o:ole="">
                  <v:imagedata r:id="rId96" o:title=""/>
                </v:shape>
                <o:OLEObject Type="Embed" ProgID="Equation.DSMT4" ShapeID="_x0000_i1074" DrawAspect="Content" ObjectID="_1703274229" r:id="rId97"/>
              </w:object>
            </w:r>
          </w:p>
        </w:tc>
      </w:tr>
      <w:tr w:rsidR="003257AC" w:rsidRPr="009A6675" w14:paraId="24993C13" w14:textId="77777777" w:rsidTr="00AA4FAA">
        <w:trPr>
          <w:trHeight w:val="368"/>
        </w:trPr>
        <w:tc>
          <w:tcPr>
            <w:tcW w:w="1205" w:type="dxa"/>
            <w:noWrap/>
            <w:vAlign w:val="center"/>
            <w:hideMark/>
          </w:tcPr>
          <w:p w14:paraId="7294F16A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499" w:dyaOrig="380" w14:anchorId="473C1D38">
                <v:shape id="_x0000_i1075" type="#_x0000_t75" style="width:25.5pt;height:18pt" o:ole="">
                  <v:imagedata r:id="rId82" o:title=""/>
                </v:shape>
                <o:OLEObject Type="Embed" ProgID="Equation.DSMT4" ShapeID="_x0000_i1075" DrawAspect="Content" ObjectID="_1703274230" r:id="rId98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В</w:t>
            </w:r>
          </w:p>
        </w:tc>
        <w:tc>
          <w:tcPr>
            <w:tcW w:w="1077" w:type="dxa"/>
            <w:noWrap/>
            <w:vAlign w:val="center"/>
            <w:hideMark/>
          </w:tcPr>
          <w:p w14:paraId="56FE6359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320" w:dyaOrig="380" w14:anchorId="6839CC20">
                <v:shape id="_x0000_i1076" type="#_x0000_t75" style="width:15.75pt;height:18.75pt" o:ole="">
                  <v:imagedata r:id="rId84" o:title=""/>
                </v:shape>
                <o:OLEObject Type="Embed" ProgID="Equation.DSMT4" ShapeID="_x0000_i1076" DrawAspect="Content" ObjectID="_1703274231" r:id="rId99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мА</w:t>
            </w:r>
          </w:p>
        </w:tc>
        <w:tc>
          <w:tcPr>
            <w:tcW w:w="1344" w:type="dxa"/>
            <w:noWrap/>
            <w:vAlign w:val="center"/>
            <w:hideMark/>
          </w:tcPr>
          <w:p w14:paraId="78362046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6"/>
                <w:sz w:val="28"/>
                <w:szCs w:val="28"/>
                <w:lang w:val="uk-UA"/>
              </w:rPr>
              <w:object w:dxaOrig="560" w:dyaOrig="420" w14:anchorId="0C58DF37">
                <v:shape id="_x0000_i1077" type="#_x0000_t75" style="width:28.5pt;height:21.75pt" o:ole="">
                  <v:imagedata r:id="rId86" o:title=""/>
                </v:shape>
                <o:OLEObject Type="Embed" ProgID="Equation.DSMT4" ShapeID="_x0000_i1077" DrawAspect="Content" ObjectID="_1703274232" r:id="rId100"/>
              </w:object>
            </w:r>
            <w:r w:rsidRPr="009A66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14:paraId="4F81208E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6"/>
                <w:sz w:val="28"/>
                <w:szCs w:val="28"/>
                <w:lang w:val="uk-UA"/>
              </w:rPr>
              <w:object w:dxaOrig="440" w:dyaOrig="420" w14:anchorId="4877F08F">
                <v:shape id="_x0000_i1078" type="#_x0000_t75" style="width:22.5pt;height:21.75pt" o:ole="">
                  <v:imagedata r:id="rId88" o:title=""/>
                </v:shape>
                <o:OLEObject Type="Embed" ProgID="Equation.DSMT4" ShapeID="_x0000_i1078" DrawAspect="Content" ObjectID="_1703274233" r:id="rId101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мА</w:t>
            </w:r>
          </w:p>
        </w:tc>
        <w:tc>
          <w:tcPr>
            <w:tcW w:w="1259" w:type="dxa"/>
            <w:noWrap/>
            <w:vAlign w:val="center"/>
            <w:hideMark/>
          </w:tcPr>
          <w:p w14:paraId="27CABCA2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499" w:dyaOrig="380" w14:anchorId="3C5484E7">
                <v:shape id="_x0000_i1079" type="#_x0000_t75" style="width:25.5pt;height:18pt" o:ole="">
                  <v:imagedata r:id="rId82" o:title=""/>
                </v:shape>
                <o:OLEObject Type="Embed" ProgID="Equation.DSMT4" ShapeID="_x0000_i1079" DrawAspect="Content" ObjectID="_1703274234" r:id="rId102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В</w:t>
            </w:r>
          </w:p>
        </w:tc>
        <w:tc>
          <w:tcPr>
            <w:tcW w:w="1308" w:type="dxa"/>
            <w:noWrap/>
            <w:vAlign w:val="center"/>
            <w:hideMark/>
          </w:tcPr>
          <w:p w14:paraId="27B34C8C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320" w:dyaOrig="380" w14:anchorId="117B5B6D">
                <v:shape id="_x0000_i1080" type="#_x0000_t75" style="width:15.75pt;height:18.75pt" o:ole="">
                  <v:imagedata r:id="rId84" o:title=""/>
                </v:shape>
                <o:OLEObject Type="Embed" ProgID="Equation.DSMT4" ShapeID="_x0000_i1080" DrawAspect="Content" ObjectID="_1703274235" r:id="rId103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мА</w:t>
            </w:r>
          </w:p>
        </w:tc>
        <w:tc>
          <w:tcPr>
            <w:tcW w:w="1275" w:type="dxa"/>
            <w:noWrap/>
            <w:vAlign w:val="center"/>
            <w:hideMark/>
          </w:tcPr>
          <w:p w14:paraId="248C6B75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6"/>
                <w:sz w:val="28"/>
                <w:szCs w:val="28"/>
                <w:lang w:val="uk-UA"/>
              </w:rPr>
              <w:object w:dxaOrig="560" w:dyaOrig="420" w14:anchorId="446F1F57">
                <v:shape id="_x0000_i1081" type="#_x0000_t75" style="width:28.5pt;height:21.75pt" o:ole="">
                  <v:imagedata r:id="rId86" o:title=""/>
                </v:shape>
                <o:OLEObject Type="Embed" ProgID="Equation.DSMT4" ShapeID="_x0000_i1081" DrawAspect="Content" ObjectID="_1703274236" r:id="rId104"/>
              </w:object>
            </w:r>
            <w:r w:rsidRPr="009A66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14:paraId="3A031DC1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6"/>
                <w:sz w:val="28"/>
                <w:szCs w:val="28"/>
                <w:lang w:val="uk-UA"/>
              </w:rPr>
              <w:object w:dxaOrig="440" w:dyaOrig="420" w14:anchorId="76123607">
                <v:shape id="_x0000_i1082" type="#_x0000_t75" style="width:22.5pt;height:21.75pt" o:ole="">
                  <v:imagedata r:id="rId88" o:title=""/>
                </v:shape>
                <o:OLEObject Type="Embed" ProgID="Equation.DSMT4" ShapeID="_x0000_i1082" DrawAspect="Content" ObjectID="_1703274237" r:id="rId105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мА</w:t>
            </w:r>
          </w:p>
        </w:tc>
      </w:tr>
      <w:tr w:rsidR="009A6675" w:rsidRPr="009A6675" w14:paraId="36F97A04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25A258E8" w14:textId="2BB3C01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000</w:t>
            </w:r>
          </w:p>
        </w:tc>
        <w:tc>
          <w:tcPr>
            <w:tcW w:w="1077" w:type="dxa"/>
            <w:noWrap/>
            <w:vAlign w:val="bottom"/>
            <w:hideMark/>
          </w:tcPr>
          <w:p w14:paraId="60397201" w14:textId="052E429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00</w:t>
            </w:r>
          </w:p>
        </w:tc>
        <w:tc>
          <w:tcPr>
            <w:tcW w:w="1344" w:type="dxa"/>
            <w:noWrap/>
            <w:vAlign w:val="bottom"/>
            <w:hideMark/>
          </w:tcPr>
          <w:p w14:paraId="16D77345" w14:textId="48E6B15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0</w:t>
            </w:r>
          </w:p>
        </w:tc>
        <w:tc>
          <w:tcPr>
            <w:tcW w:w="1206" w:type="dxa"/>
            <w:noWrap/>
            <w:vAlign w:val="bottom"/>
            <w:hideMark/>
          </w:tcPr>
          <w:p w14:paraId="626DEEEA" w14:textId="580AEF1E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2E736079" w14:textId="49A2B4A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000</w:t>
            </w:r>
          </w:p>
        </w:tc>
        <w:tc>
          <w:tcPr>
            <w:tcW w:w="1308" w:type="dxa"/>
            <w:noWrap/>
            <w:vAlign w:val="bottom"/>
            <w:hideMark/>
          </w:tcPr>
          <w:p w14:paraId="1B48D727" w14:textId="6B62E56A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00</w:t>
            </w:r>
          </w:p>
        </w:tc>
        <w:tc>
          <w:tcPr>
            <w:tcW w:w="1275" w:type="dxa"/>
            <w:noWrap/>
            <w:vAlign w:val="bottom"/>
            <w:hideMark/>
          </w:tcPr>
          <w:p w14:paraId="5472BACC" w14:textId="6A25F59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0</w:t>
            </w:r>
          </w:p>
        </w:tc>
        <w:tc>
          <w:tcPr>
            <w:tcW w:w="1237" w:type="dxa"/>
            <w:noWrap/>
            <w:vAlign w:val="bottom"/>
            <w:hideMark/>
          </w:tcPr>
          <w:p w14:paraId="507516D3" w14:textId="7BD9B8B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4E1A897C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1BCAAB5F" w14:textId="06B16D4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0</w:t>
            </w:r>
          </w:p>
        </w:tc>
        <w:tc>
          <w:tcPr>
            <w:tcW w:w="1077" w:type="dxa"/>
            <w:noWrap/>
            <w:vAlign w:val="bottom"/>
            <w:hideMark/>
          </w:tcPr>
          <w:p w14:paraId="491D0CAA" w14:textId="13C09EAE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00</w:t>
            </w:r>
          </w:p>
        </w:tc>
        <w:tc>
          <w:tcPr>
            <w:tcW w:w="1344" w:type="dxa"/>
            <w:noWrap/>
            <w:vAlign w:val="bottom"/>
            <w:hideMark/>
          </w:tcPr>
          <w:p w14:paraId="7A7BB596" w14:textId="568B1F2E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76F247E8" w14:textId="2C1013D5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47BD7868" w14:textId="2BA1D7C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0</w:t>
            </w:r>
          </w:p>
        </w:tc>
        <w:tc>
          <w:tcPr>
            <w:tcW w:w="1308" w:type="dxa"/>
            <w:noWrap/>
            <w:vAlign w:val="bottom"/>
            <w:hideMark/>
          </w:tcPr>
          <w:p w14:paraId="4AC101A0" w14:textId="0E8139A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00</w:t>
            </w:r>
          </w:p>
        </w:tc>
        <w:tc>
          <w:tcPr>
            <w:tcW w:w="1275" w:type="dxa"/>
            <w:noWrap/>
            <w:vAlign w:val="bottom"/>
            <w:hideMark/>
          </w:tcPr>
          <w:p w14:paraId="69683AC7" w14:textId="0349FB6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5EA3D476" w14:textId="166337B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48304110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6B1932FC" w14:textId="4162675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0</w:t>
            </w:r>
          </w:p>
        </w:tc>
        <w:tc>
          <w:tcPr>
            <w:tcW w:w="1077" w:type="dxa"/>
            <w:noWrap/>
            <w:vAlign w:val="bottom"/>
            <w:hideMark/>
          </w:tcPr>
          <w:p w14:paraId="40C5DEB0" w14:textId="35E0871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00</w:t>
            </w:r>
          </w:p>
        </w:tc>
        <w:tc>
          <w:tcPr>
            <w:tcW w:w="1344" w:type="dxa"/>
            <w:noWrap/>
            <w:vAlign w:val="bottom"/>
            <w:hideMark/>
          </w:tcPr>
          <w:p w14:paraId="01FCEA92" w14:textId="4018B57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5EBF9457" w14:textId="41E87B9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76AABB60" w14:textId="36C0B6E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50</w:t>
            </w:r>
          </w:p>
        </w:tc>
        <w:tc>
          <w:tcPr>
            <w:tcW w:w="1308" w:type="dxa"/>
            <w:noWrap/>
            <w:vAlign w:val="bottom"/>
            <w:hideMark/>
          </w:tcPr>
          <w:p w14:paraId="0EE346B1" w14:textId="2B5680F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00</w:t>
            </w:r>
          </w:p>
        </w:tc>
        <w:tc>
          <w:tcPr>
            <w:tcW w:w="1275" w:type="dxa"/>
            <w:noWrap/>
            <w:vAlign w:val="bottom"/>
            <w:hideMark/>
          </w:tcPr>
          <w:p w14:paraId="401BAEAC" w14:textId="28E5105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0108C312" w14:textId="0A83E95E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0D343D85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7E3CCD24" w14:textId="6CF28AEE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30</w:t>
            </w:r>
          </w:p>
        </w:tc>
        <w:tc>
          <w:tcPr>
            <w:tcW w:w="1077" w:type="dxa"/>
            <w:noWrap/>
            <w:vAlign w:val="bottom"/>
            <w:hideMark/>
          </w:tcPr>
          <w:p w14:paraId="7D96CA92" w14:textId="4540C8DA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00</w:t>
            </w:r>
          </w:p>
        </w:tc>
        <w:tc>
          <w:tcPr>
            <w:tcW w:w="1344" w:type="dxa"/>
            <w:noWrap/>
            <w:vAlign w:val="bottom"/>
            <w:hideMark/>
          </w:tcPr>
          <w:p w14:paraId="1CE643D8" w14:textId="28D498B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48C5723C" w14:textId="39B5666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59BC4D8C" w14:textId="6BC5255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0</w:t>
            </w:r>
          </w:p>
        </w:tc>
        <w:tc>
          <w:tcPr>
            <w:tcW w:w="1308" w:type="dxa"/>
            <w:noWrap/>
            <w:vAlign w:val="bottom"/>
            <w:hideMark/>
          </w:tcPr>
          <w:p w14:paraId="27F7E753" w14:textId="181D5CF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00</w:t>
            </w:r>
          </w:p>
        </w:tc>
        <w:tc>
          <w:tcPr>
            <w:tcW w:w="1275" w:type="dxa"/>
            <w:noWrap/>
            <w:vAlign w:val="bottom"/>
            <w:hideMark/>
          </w:tcPr>
          <w:p w14:paraId="6C723178" w14:textId="09AF7B9A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73E0AC05" w14:textId="36C3A1C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42148A5E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2828DAFA" w14:textId="11E7DF1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0</w:t>
            </w:r>
          </w:p>
        </w:tc>
        <w:tc>
          <w:tcPr>
            <w:tcW w:w="1077" w:type="dxa"/>
            <w:noWrap/>
            <w:vAlign w:val="bottom"/>
            <w:hideMark/>
          </w:tcPr>
          <w:p w14:paraId="4265837C" w14:textId="5A5D7A6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1344" w:type="dxa"/>
            <w:noWrap/>
            <w:vAlign w:val="bottom"/>
            <w:hideMark/>
          </w:tcPr>
          <w:p w14:paraId="4B71FDA5" w14:textId="1D940AB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6F1C755C" w14:textId="173105FE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31CF4322" w14:textId="0883695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70</w:t>
            </w:r>
          </w:p>
        </w:tc>
        <w:tc>
          <w:tcPr>
            <w:tcW w:w="1308" w:type="dxa"/>
            <w:noWrap/>
            <w:vAlign w:val="bottom"/>
            <w:hideMark/>
          </w:tcPr>
          <w:p w14:paraId="774F3ACD" w14:textId="4A4AB4F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00</w:t>
            </w:r>
          </w:p>
        </w:tc>
        <w:tc>
          <w:tcPr>
            <w:tcW w:w="1275" w:type="dxa"/>
            <w:noWrap/>
            <w:vAlign w:val="bottom"/>
            <w:hideMark/>
          </w:tcPr>
          <w:p w14:paraId="358FC74E" w14:textId="035533F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67DDC67D" w14:textId="728BFE6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790DF8E2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290D13A3" w14:textId="28F381D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1077" w:type="dxa"/>
            <w:noWrap/>
            <w:vAlign w:val="bottom"/>
            <w:hideMark/>
          </w:tcPr>
          <w:p w14:paraId="75B725BC" w14:textId="33672B8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00</w:t>
            </w:r>
          </w:p>
        </w:tc>
        <w:tc>
          <w:tcPr>
            <w:tcW w:w="1344" w:type="dxa"/>
            <w:noWrap/>
            <w:vAlign w:val="bottom"/>
            <w:hideMark/>
          </w:tcPr>
          <w:p w14:paraId="0E2F8F1E" w14:textId="4F8D6A3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51922214" w14:textId="1CAE5FE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6E322B3C" w14:textId="528F65B7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0</w:t>
            </w:r>
          </w:p>
        </w:tc>
        <w:tc>
          <w:tcPr>
            <w:tcW w:w="1308" w:type="dxa"/>
            <w:noWrap/>
            <w:vAlign w:val="bottom"/>
            <w:hideMark/>
          </w:tcPr>
          <w:p w14:paraId="15B19210" w14:textId="01EEEC4E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00</w:t>
            </w:r>
          </w:p>
        </w:tc>
        <w:tc>
          <w:tcPr>
            <w:tcW w:w="1275" w:type="dxa"/>
            <w:noWrap/>
            <w:vAlign w:val="bottom"/>
            <w:hideMark/>
          </w:tcPr>
          <w:p w14:paraId="583D2DA1" w14:textId="0E5F424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3E0C4DB5" w14:textId="73C1CFB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1107C484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2811F807" w14:textId="5241DC4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0</w:t>
            </w:r>
          </w:p>
        </w:tc>
        <w:tc>
          <w:tcPr>
            <w:tcW w:w="1077" w:type="dxa"/>
            <w:noWrap/>
            <w:vAlign w:val="bottom"/>
            <w:hideMark/>
          </w:tcPr>
          <w:p w14:paraId="5464FD2F" w14:textId="6760985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00</w:t>
            </w:r>
          </w:p>
        </w:tc>
        <w:tc>
          <w:tcPr>
            <w:tcW w:w="1344" w:type="dxa"/>
            <w:noWrap/>
            <w:vAlign w:val="bottom"/>
            <w:hideMark/>
          </w:tcPr>
          <w:p w14:paraId="4151C958" w14:textId="18F12BC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79A60391" w14:textId="2EFC535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70E3C044" w14:textId="5DD5084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0</w:t>
            </w:r>
          </w:p>
        </w:tc>
        <w:tc>
          <w:tcPr>
            <w:tcW w:w="1308" w:type="dxa"/>
            <w:noWrap/>
            <w:vAlign w:val="bottom"/>
            <w:hideMark/>
          </w:tcPr>
          <w:p w14:paraId="6C53F4CD" w14:textId="3F5D00F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00</w:t>
            </w:r>
          </w:p>
        </w:tc>
        <w:tc>
          <w:tcPr>
            <w:tcW w:w="1275" w:type="dxa"/>
            <w:noWrap/>
            <w:vAlign w:val="bottom"/>
            <w:hideMark/>
          </w:tcPr>
          <w:p w14:paraId="6BE33F4D" w14:textId="27A05F8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08005D4B" w14:textId="1EE2AD4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3294A09F" w14:textId="77777777" w:rsidTr="00AA4FAA">
        <w:trPr>
          <w:trHeight w:val="306"/>
        </w:trPr>
        <w:tc>
          <w:tcPr>
            <w:tcW w:w="1205" w:type="dxa"/>
            <w:noWrap/>
            <w:vAlign w:val="bottom"/>
          </w:tcPr>
          <w:p w14:paraId="720AAD41" w14:textId="2114F79C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0</w:t>
            </w:r>
          </w:p>
        </w:tc>
        <w:tc>
          <w:tcPr>
            <w:tcW w:w="1077" w:type="dxa"/>
            <w:noWrap/>
            <w:vAlign w:val="bottom"/>
          </w:tcPr>
          <w:p w14:paraId="1EA58463" w14:textId="3C6BE374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</w:t>
            </w:r>
          </w:p>
        </w:tc>
        <w:tc>
          <w:tcPr>
            <w:tcW w:w="1344" w:type="dxa"/>
            <w:noWrap/>
            <w:vAlign w:val="bottom"/>
          </w:tcPr>
          <w:p w14:paraId="4ED4817C" w14:textId="1201B36F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</w:tcPr>
          <w:p w14:paraId="497862BD" w14:textId="664D5814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</w:tcPr>
          <w:p w14:paraId="2A70CDB2" w14:textId="13E9F2DD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1308" w:type="dxa"/>
            <w:noWrap/>
            <w:vAlign w:val="bottom"/>
          </w:tcPr>
          <w:p w14:paraId="448FE1C2" w14:textId="3421CBFD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1275" w:type="dxa"/>
            <w:noWrap/>
            <w:vAlign w:val="bottom"/>
          </w:tcPr>
          <w:p w14:paraId="5ED49CE0" w14:textId="5CF685C8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</w:tcPr>
          <w:p w14:paraId="1D932F91" w14:textId="0F70FB9A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0171A4CD" w14:textId="77777777" w:rsidTr="00AA4FAA">
        <w:trPr>
          <w:trHeight w:val="306"/>
        </w:trPr>
        <w:tc>
          <w:tcPr>
            <w:tcW w:w="1205" w:type="dxa"/>
            <w:noWrap/>
            <w:vAlign w:val="bottom"/>
          </w:tcPr>
          <w:p w14:paraId="0AE2D087" w14:textId="4038DE4B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0</w:t>
            </w:r>
          </w:p>
        </w:tc>
        <w:tc>
          <w:tcPr>
            <w:tcW w:w="1077" w:type="dxa"/>
            <w:noWrap/>
            <w:vAlign w:val="bottom"/>
          </w:tcPr>
          <w:p w14:paraId="3A667993" w14:textId="60B4B3B8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1344" w:type="dxa"/>
            <w:noWrap/>
            <w:vAlign w:val="bottom"/>
          </w:tcPr>
          <w:p w14:paraId="0852CE87" w14:textId="0F5F76D5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</w:tcPr>
          <w:p w14:paraId="6BC9C783" w14:textId="5C5E8CD0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</w:tcPr>
          <w:p w14:paraId="36F7EED1" w14:textId="16D24614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0</w:t>
            </w:r>
          </w:p>
        </w:tc>
        <w:tc>
          <w:tcPr>
            <w:tcW w:w="1308" w:type="dxa"/>
            <w:noWrap/>
            <w:vAlign w:val="bottom"/>
          </w:tcPr>
          <w:p w14:paraId="60919613" w14:textId="292C5262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00</w:t>
            </w:r>
          </w:p>
        </w:tc>
        <w:tc>
          <w:tcPr>
            <w:tcW w:w="1275" w:type="dxa"/>
            <w:noWrap/>
            <w:vAlign w:val="bottom"/>
          </w:tcPr>
          <w:p w14:paraId="4C37420D" w14:textId="439A356E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</w:tcPr>
          <w:p w14:paraId="7EEDBCD1" w14:textId="49CDEF50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0F1DCE05" w14:textId="77777777" w:rsidTr="00AA4FAA">
        <w:trPr>
          <w:trHeight w:val="306"/>
        </w:trPr>
        <w:tc>
          <w:tcPr>
            <w:tcW w:w="1205" w:type="dxa"/>
            <w:noWrap/>
            <w:vAlign w:val="bottom"/>
          </w:tcPr>
          <w:p w14:paraId="421430E4" w14:textId="77777777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14:paraId="1BA46B14" w14:textId="77777777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14:paraId="0DACA65A" w14:textId="77777777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14:paraId="33767422" w14:textId="77777777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14:paraId="625200FC" w14:textId="7C62B7D6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0</w:t>
            </w:r>
          </w:p>
        </w:tc>
        <w:tc>
          <w:tcPr>
            <w:tcW w:w="1308" w:type="dxa"/>
            <w:noWrap/>
            <w:vAlign w:val="bottom"/>
          </w:tcPr>
          <w:p w14:paraId="7EFCAC11" w14:textId="72337C88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0</w:t>
            </w:r>
          </w:p>
        </w:tc>
        <w:tc>
          <w:tcPr>
            <w:tcW w:w="1275" w:type="dxa"/>
            <w:noWrap/>
            <w:vAlign w:val="bottom"/>
          </w:tcPr>
          <w:p w14:paraId="3E62174A" w14:textId="3C3D6DE9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</w:tcPr>
          <w:p w14:paraId="54244953" w14:textId="1BAE4AE7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325759F2" w14:textId="77777777" w:rsidTr="00AA4FAA">
        <w:trPr>
          <w:trHeight w:val="306"/>
        </w:trPr>
        <w:tc>
          <w:tcPr>
            <w:tcW w:w="1205" w:type="dxa"/>
            <w:noWrap/>
            <w:vAlign w:val="bottom"/>
          </w:tcPr>
          <w:p w14:paraId="426EAD54" w14:textId="77777777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14:paraId="2AFC417D" w14:textId="77777777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14:paraId="2A692750" w14:textId="77777777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14:paraId="1F15E5CE" w14:textId="77777777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14:paraId="261DDD17" w14:textId="087C4FCC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0</w:t>
            </w:r>
          </w:p>
        </w:tc>
        <w:tc>
          <w:tcPr>
            <w:tcW w:w="1308" w:type="dxa"/>
            <w:noWrap/>
            <w:vAlign w:val="bottom"/>
          </w:tcPr>
          <w:p w14:paraId="62B7793F" w14:textId="240DEA5A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1275" w:type="dxa"/>
            <w:noWrap/>
            <w:vAlign w:val="bottom"/>
          </w:tcPr>
          <w:p w14:paraId="33B34113" w14:textId="44E43CBC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</w:tcPr>
          <w:p w14:paraId="7ED451E9" w14:textId="02FAE16D" w:rsidR="009A6675" w:rsidRPr="009A6675" w:rsidRDefault="009A6675" w:rsidP="009A66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3257AC" w:rsidRPr="009A6675" w14:paraId="4CE643FA" w14:textId="77777777" w:rsidTr="00AA4FAA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14:paraId="24F8F0E3" w14:textId="0F5E1F72" w:rsidR="003257AC" w:rsidRPr="009A6675" w:rsidRDefault="009A6675" w:rsidP="00AA4FA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1560" w:dyaOrig="380" w14:anchorId="33AF9A30">
                <v:shape id="_x0000_i1083" type="#_x0000_t75" style="width:78.75pt;height:18pt" o:ole="">
                  <v:imagedata r:id="rId106" o:title=""/>
                </v:shape>
                <o:OLEObject Type="Embed" ProgID="Equation.DSMT4" ShapeID="_x0000_i1083" DrawAspect="Content" ObjectID="_1703274238" r:id="rId107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14:paraId="7D3DF4D3" w14:textId="58B44510" w:rsidR="003257AC" w:rsidRPr="009A6675" w:rsidRDefault="009A6675" w:rsidP="00AA4FA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1560" w:dyaOrig="380" w14:anchorId="72BAEFC9">
                <v:shape id="_x0000_i1084" type="#_x0000_t75" style="width:78.75pt;height:18pt" o:ole="">
                  <v:imagedata r:id="rId108" o:title=""/>
                </v:shape>
                <o:OLEObject Type="Embed" ProgID="Equation.DSMT4" ShapeID="_x0000_i1084" DrawAspect="Content" ObjectID="_1703274239" r:id="rId109"/>
              </w:object>
            </w:r>
          </w:p>
        </w:tc>
      </w:tr>
      <w:tr w:rsidR="003257AC" w:rsidRPr="009A6675" w14:paraId="600F9C1E" w14:textId="77777777" w:rsidTr="00AA4FAA">
        <w:trPr>
          <w:trHeight w:val="368"/>
        </w:trPr>
        <w:tc>
          <w:tcPr>
            <w:tcW w:w="1205" w:type="dxa"/>
            <w:noWrap/>
            <w:vAlign w:val="center"/>
            <w:hideMark/>
          </w:tcPr>
          <w:p w14:paraId="38CABB71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499" w:dyaOrig="380" w14:anchorId="088DF5BF">
                <v:shape id="_x0000_i1085" type="#_x0000_t75" style="width:25.5pt;height:18pt" o:ole="">
                  <v:imagedata r:id="rId82" o:title=""/>
                </v:shape>
                <o:OLEObject Type="Embed" ProgID="Equation.DSMT4" ShapeID="_x0000_i1085" DrawAspect="Content" ObjectID="_1703274240" r:id="rId110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В</w:t>
            </w:r>
          </w:p>
        </w:tc>
        <w:tc>
          <w:tcPr>
            <w:tcW w:w="1077" w:type="dxa"/>
            <w:noWrap/>
            <w:vAlign w:val="center"/>
            <w:hideMark/>
          </w:tcPr>
          <w:p w14:paraId="5485ADEC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320" w:dyaOrig="380" w14:anchorId="49196073">
                <v:shape id="_x0000_i1086" type="#_x0000_t75" style="width:15.75pt;height:18.75pt" o:ole="">
                  <v:imagedata r:id="rId84" o:title=""/>
                </v:shape>
                <o:OLEObject Type="Embed" ProgID="Equation.DSMT4" ShapeID="_x0000_i1086" DrawAspect="Content" ObjectID="_1703274241" r:id="rId111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мА</w:t>
            </w:r>
          </w:p>
        </w:tc>
        <w:tc>
          <w:tcPr>
            <w:tcW w:w="1344" w:type="dxa"/>
            <w:noWrap/>
            <w:vAlign w:val="center"/>
            <w:hideMark/>
          </w:tcPr>
          <w:p w14:paraId="276E28B4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499" w:dyaOrig="380" w14:anchorId="6D96013A">
                <v:shape id="_x0000_i1087" type="#_x0000_t75" style="width:25.5pt;height:18pt" o:ole="">
                  <v:imagedata r:id="rId82" o:title=""/>
                </v:shape>
                <o:OLEObject Type="Embed" ProgID="Equation.DSMT4" ShapeID="_x0000_i1087" DrawAspect="Content" ObjectID="_1703274242" r:id="rId112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В</w:t>
            </w:r>
          </w:p>
        </w:tc>
        <w:tc>
          <w:tcPr>
            <w:tcW w:w="1206" w:type="dxa"/>
            <w:noWrap/>
            <w:vAlign w:val="center"/>
            <w:hideMark/>
          </w:tcPr>
          <w:p w14:paraId="481C3F6E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320" w:dyaOrig="380" w14:anchorId="2EBA0C07">
                <v:shape id="_x0000_i1088" type="#_x0000_t75" style="width:15.75pt;height:18.75pt" o:ole="">
                  <v:imagedata r:id="rId84" o:title=""/>
                </v:shape>
                <o:OLEObject Type="Embed" ProgID="Equation.DSMT4" ShapeID="_x0000_i1088" DrawAspect="Content" ObjectID="_1703274243" r:id="rId113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мА</w:t>
            </w:r>
          </w:p>
        </w:tc>
        <w:tc>
          <w:tcPr>
            <w:tcW w:w="1259" w:type="dxa"/>
            <w:noWrap/>
            <w:vAlign w:val="center"/>
            <w:hideMark/>
          </w:tcPr>
          <w:p w14:paraId="7EBA4815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499" w:dyaOrig="380" w14:anchorId="326C290F">
                <v:shape id="_x0000_i1089" type="#_x0000_t75" style="width:25.5pt;height:18pt" o:ole="">
                  <v:imagedata r:id="rId82" o:title=""/>
                </v:shape>
                <o:OLEObject Type="Embed" ProgID="Equation.DSMT4" ShapeID="_x0000_i1089" DrawAspect="Content" ObjectID="_1703274244" r:id="rId114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В</w:t>
            </w:r>
          </w:p>
        </w:tc>
        <w:tc>
          <w:tcPr>
            <w:tcW w:w="1308" w:type="dxa"/>
            <w:noWrap/>
            <w:vAlign w:val="center"/>
            <w:hideMark/>
          </w:tcPr>
          <w:p w14:paraId="4B6C47C3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320" w:dyaOrig="380" w14:anchorId="7A6FE6FB">
                <v:shape id="_x0000_i1090" type="#_x0000_t75" style="width:15.75pt;height:18.75pt" o:ole="">
                  <v:imagedata r:id="rId84" o:title=""/>
                </v:shape>
                <o:OLEObject Type="Embed" ProgID="Equation.DSMT4" ShapeID="_x0000_i1090" DrawAspect="Content" ObjectID="_1703274245" r:id="rId115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мА</w:t>
            </w:r>
          </w:p>
        </w:tc>
        <w:tc>
          <w:tcPr>
            <w:tcW w:w="1275" w:type="dxa"/>
            <w:noWrap/>
            <w:vAlign w:val="center"/>
            <w:hideMark/>
          </w:tcPr>
          <w:p w14:paraId="1409E0AE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499" w:dyaOrig="380" w14:anchorId="31FD36C7">
                <v:shape id="_x0000_i1091" type="#_x0000_t75" style="width:25.5pt;height:18pt" o:ole="">
                  <v:imagedata r:id="rId82" o:title=""/>
                </v:shape>
                <o:OLEObject Type="Embed" ProgID="Equation.DSMT4" ShapeID="_x0000_i1091" DrawAspect="Content" ObjectID="_1703274246" r:id="rId116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В</w:t>
            </w:r>
          </w:p>
        </w:tc>
        <w:tc>
          <w:tcPr>
            <w:tcW w:w="1237" w:type="dxa"/>
            <w:noWrap/>
            <w:vAlign w:val="center"/>
            <w:hideMark/>
          </w:tcPr>
          <w:p w14:paraId="59FD28B5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320" w:dyaOrig="380" w14:anchorId="5A2B330E">
                <v:shape id="_x0000_i1092" type="#_x0000_t75" style="width:15.75pt;height:18.75pt" o:ole="">
                  <v:imagedata r:id="rId84" o:title=""/>
                </v:shape>
                <o:OLEObject Type="Embed" ProgID="Equation.DSMT4" ShapeID="_x0000_i1092" DrawAspect="Content" ObjectID="_1703274247" r:id="rId117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мА</w:t>
            </w:r>
          </w:p>
        </w:tc>
      </w:tr>
      <w:tr w:rsidR="009A6675" w:rsidRPr="009A6675" w14:paraId="6A62063A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51E5081C" w14:textId="4CB005F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800</w:t>
            </w:r>
          </w:p>
        </w:tc>
        <w:tc>
          <w:tcPr>
            <w:tcW w:w="1077" w:type="dxa"/>
            <w:noWrap/>
            <w:vAlign w:val="bottom"/>
            <w:hideMark/>
          </w:tcPr>
          <w:p w14:paraId="5A74F283" w14:textId="74C5E47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00</w:t>
            </w:r>
          </w:p>
        </w:tc>
        <w:tc>
          <w:tcPr>
            <w:tcW w:w="1344" w:type="dxa"/>
            <w:noWrap/>
            <w:vAlign w:val="bottom"/>
            <w:hideMark/>
          </w:tcPr>
          <w:p w14:paraId="53886B59" w14:textId="46505DF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0</w:t>
            </w:r>
          </w:p>
        </w:tc>
        <w:tc>
          <w:tcPr>
            <w:tcW w:w="1206" w:type="dxa"/>
            <w:noWrap/>
            <w:vAlign w:val="bottom"/>
            <w:hideMark/>
          </w:tcPr>
          <w:p w14:paraId="338B146B" w14:textId="57A3869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799B139A" w14:textId="2EACDF0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800</w:t>
            </w:r>
          </w:p>
        </w:tc>
        <w:tc>
          <w:tcPr>
            <w:tcW w:w="1308" w:type="dxa"/>
            <w:noWrap/>
            <w:vAlign w:val="bottom"/>
            <w:hideMark/>
          </w:tcPr>
          <w:p w14:paraId="4D4BE6C4" w14:textId="2B05741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50</w:t>
            </w:r>
          </w:p>
        </w:tc>
        <w:tc>
          <w:tcPr>
            <w:tcW w:w="1275" w:type="dxa"/>
            <w:noWrap/>
            <w:vAlign w:val="bottom"/>
            <w:hideMark/>
          </w:tcPr>
          <w:p w14:paraId="73E0D5BA" w14:textId="3CB9E93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0</w:t>
            </w:r>
          </w:p>
        </w:tc>
        <w:tc>
          <w:tcPr>
            <w:tcW w:w="1237" w:type="dxa"/>
            <w:noWrap/>
            <w:vAlign w:val="bottom"/>
            <w:hideMark/>
          </w:tcPr>
          <w:p w14:paraId="13742953" w14:textId="3115646E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0A4D9414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4D95DE4C" w14:textId="2263E9C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0</w:t>
            </w:r>
          </w:p>
        </w:tc>
        <w:tc>
          <w:tcPr>
            <w:tcW w:w="1077" w:type="dxa"/>
            <w:noWrap/>
            <w:vAlign w:val="bottom"/>
            <w:hideMark/>
          </w:tcPr>
          <w:p w14:paraId="097DF3C9" w14:textId="6D4E8BF5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00</w:t>
            </w:r>
          </w:p>
        </w:tc>
        <w:tc>
          <w:tcPr>
            <w:tcW w:w="1344" w:type="dxa"/>
            <w:noWrap/>
            <w:vAlign w:val="bottom"/>
            <w:hideMark/>
          </w:tcPr>
          <w:p w14:paraId="3FFE2842" w14:textId="5D1A94B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145B3556" w14:textId="300EAB4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0A19D10E" w14:textId="40CEA69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0</w:t>
            </w:r>
          </w:p>
        </w:tc>
        <w:tc>
          <w:tcPr>
            <w:tcW w:w="1308" w:type="dxa"/>
            <w:noWrap/>
            <w:vAlign w:val="bottom"/>
            <w:hideMark/>
          </w:tcPr>
          <w:p w14:paraId="1B75AB07" w14:textId="241E61F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00</w:t>
            </w:r>
          </w:p>
        </w:tc>
        <w:tc>
          <w:tcPr>
            <w:tcW w:w="1275" w:type="dxa"/>
            <w:noWrap/>
            <w:vAlign w:val="bottom"/>
            <w:hideMark/>
          </w:tcPr>
          <w:p w14:paraId="0C2EF414" w14:textId="2B90F39E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00565027" w14:textId="6530F325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31C493CA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5D3687AD" w14:textId="26B3AD1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0</w:t>
            </w:r>
          </w:p>
        </w:tc>
        <w:tc>
          <w:tcPr>
            <w:tcW w:w="1077" w:type="dxa"/>
            <w:noWrap/>
            <w:vAlign w:val="bottom"/>
            <w:hideMark/>
          </w:tcPr>
          <w:p w14:paraId="0FFFD9D9" w14:textId="55B7CC9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00</w:t>
            </w:r>
          </w:p>
        </w:tc>
        <w:tc>
          <w:tcPr>
            <w:tcW w:w="1344" w:type="dxa"/>
            <w:noWrap/>
            <w:vAlign w:val="bottom"/>
            <w:hideMark/>
          </w:tcPr>
          <w:p w14:paraId="65551480" w14:textId="5558591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0C0054F6" w14:textId="1E275E9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03C80869" w14:textId="13546CE5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0</w:t>
            </w:r>
          </w:p>
        </w:tc>
        <w:tc>
          <w:tcPr>
            <w:tcW w:w="1308" w:type="dxa"/>
            <w:noWrap/>
            <w:vAlign w:val="bottom"/>
            <w:hideMark/>
          </w:tcPr>
          <w:p w14:paraId="2BF7499C" w14:textId="0CB4DC5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00</w:t>
            </w:r>
          </w:p>
        </w:tc>
        <w:tc>
          <w:tcPr>
            <w:tcW w:w="1275" w:type="dxa"/>
            <w:noWrap/>
            <w:vAlign w:val="bottom"/>
            <w:hideMark/>
          </w:tcPr>
          <w:p w14:paraId="48CFB89E" w14:textId="598B189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63EA6228" w14:textId="2FD8C9C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7035D118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5D667E81" w14:textId="1362AFD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0</w:t>
            </w:r>
          </w:p>
        </w:tc>
        <w:tc>
          <w:tcPr>
            <w:tcW w:w="1077" w:type="dxa"/>
            <w:noWrap/>
            <w:vAlign w:val="bottom"/>
            <w:hideMark/>
          </w:tcPr>
          <w:p w14:paraId="400FF7B3" w14:textId="25980F5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00</w:t>
            </w:r>
          </w:p>
        </w:tc>
        <w:tc>
          <w:tcPr>
            <w:tcW w:w="1344" w:type="dxa"/>
            <w:noWrap/>
            <w:vAlign w:val="bottom"/>
            <w:hideMark/>
          </w:tcPr>
          <w:p w14:paraId="3F9E69E4" w14:textId="3ADACAB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3B511DD4" w14:textId="0534BC75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31F22B3A" w14:textId="6B1E61A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0</w:t>
            </w:r>
          </w:p>
        </w:tc>
        <w:tc>
          <w:tcPr>
            <w:tcW w:w="1308" w:type="dxa"/>
            <w:noWrap/>
            <w:vAlign w:val="bottom"/>
            <w:hideMark/>
          </w:tcPr>
          <w:p w14:paraId="32712869" w14:textId="161D072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00</w:t>
            </w:r>
          </w:p>
        </w:tc>
        <w:tc>
          <w:tcPr>
            <w:tcW w:w="1275" w:type="dxa"/>
            <w:noWrap/>
            <w:vAlign w:val="bottom"/>
            <w:hideMark/>
          </w:tcPr>
          <w:p w14:paraId="3A2823E7" w14:textId="4DC8D19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30F63401" w14:textId="2F8ABBA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1448A1C3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5BA3718A" w14:textId="39ED07D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0</w:t>
            </w:r>
          </w:p>
        </w:tc>
        <w:tc>
          <w:tcPr>
            <w:tcW w:w="1077" w:type="dxa"/>
            <w:noWrap/>
            <w:vAlign w:val="bottom"/>
            <w:hideMark/>
          </w:tcPr>
          <w:p w14:paraId="2847A3A9" w14:textId="4401259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00</w:t>
            </w:r>
          </w:p>
        </w:tc>
        <w:tc>
          <w:tcPr>
            <w:tcW w:w="1344" w:type="dxa"/>
            <w:noWrap/>
            <w:vAlign w:val="bottom"/>
            <w:hideMark/>
          </w:tcPr>
          <w:p w14:paraId="5F5E4CC8" w14:textId="27C1F27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3FB46BF3" w14:textId="0EA0960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079E1436" w14:textId="08E03C6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1308" w:type="dxa"/>
            <w:noWrap/>
            <w:vAlign w:val="bottom"/>
            <w:hideMark/>
          </w:tcPr>
          <w:p w14:paraId="567A014E" w14:textId="742EA15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00</w:t>
            </w:r>
          </w:p>
        </w:tc>
        <w:tc>
          <w:tcPr>
            <w:tcW w:w="1275" w:type="dxa"/>
            <w:noWrap/>
            <w:vAlign w:val="bottom"/>
            <w:hideMark/>
          </w:tcPr>
          <w:p w14:paraId="2190F530" w14:textId="3662498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511B02D6" w14:textId="76B4327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69D1BDF6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41727D66" w14:textId="097B1F4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1077" w:type="dxa"/>
            <w:noWrap/>
            <w:vAlign w:val="bottom"/>
            <w:hideMark/>
          </w:tcPr>
          <w:p w14:paraId="60417770" w14:textId="02A5A32E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00</w:t>
            </w:r>
          </w:p>
        </w:tc>
        <w:tc>
          <w:tcPr>
            <w:tcW w:w="1344" w:type="dxa"/>
            <w:noWrap/>
            <w:vAlign w:val="bottom"/>
            <w:hideMark/>
          </w:tcPr>
          <w:p w14:paraId="4A8FE52B" w14:textId="5459F3C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0D578887" w14:textId="48A3E37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721D57B7" w14:textId="78614D7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0</w:t>
            </w:r>
          </w:p>
        </w:tc>
        <w:tc>
          <w:tcPr>
            <w:tcW w:w="1308" w:type="dxa"/>
            <w:noWrap/>
            <w:vAlign w:val="bottom"/>
            <w:hideMark/>
          </w:tcPr>
          <w:p w14:paraId="6ABAFBEB" w14:textId="3F1753F7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00</w:t>
            </w:r>
          </w:p>
        </w:tc>
        <w:tc>
          <w:tcPr>
            <w:tcW w:w="1275" w:type="dxa"/>
            <w:noWrap/>
            <w:vAlign w:val="bottom"/>
            <w:hideMark/>
          </w:tcPr>
          <w:p w14:paraId="225F4AB4" w14:textId="11D044C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3CC1972F" w14:textId="4081F55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07B73594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2E71890B" w14:textId="0434E70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0</w:t>
            </w:r>
          </w:p>
        </w:tc>
        <w:tc>
          <w:tcPr>
            <w:tcW w:w="1077" w:type="dxa"/>
            <w:noWrap/>
            <w:vAlign w:val="bottom"/>
            <w:hideMark/>
          </w:tcPr>
          <w:p w14:paraId="54A33C71" w14:textId="16F2613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1344" w:type="dxa"/>
            <w:noWrap/>
            <w:vAlign w:val="bottom"/>
            <w:hideMark/>
          </w:tcPr>
          <w:p w14:paraId="1552A5E7" w14:textId="08089EF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1EB34325" w14:textId="43321327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5E23AD12" w14:textId="517AA3F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0</w:t>
            </w:r>
          </w:p>
        </w:tc>
        <w:tc>
          <w:tcPr>
            <w:tcW w:w="1308" w:type="dxa"/>
            <w:noWrap/>
            <w:vAlign w:val="bottom"/>
            <w:hideMark/>
          </w:tcPr>
          <w:p w14:paraId="19B36215" w14:textId="086C002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1275" w:type="dxa"/>
            <w:noWrap/>
            <w:vAlign w:val="bottom"/>
            <w:hideMark/>
          </w:tcPr>
          <w:p w14:paraId="11C6919B" w14:textId="7716E80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09CC8FD9" w14:textId="757582C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1BF120C0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1A8F15A8" w14:textId="1F426BE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0</w:t>
            </w:r>
          </w:p>
        </w:tc>
        <w:tc>
          <w:tcPr>
            <w:tcW w:w="1077" w:type="dxa"/>
            <w:noWrap/>
            <w:vAlign w:val="bottom"/>
            <w:hideMark/>
          </w:tcPr>
          <w:p w14:paraId="7E3E8BEB" w14:textId="6912F46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00</w:t>
            </w:r>
          </w:p>
        </w:tc>
        <w:tc>
          <w:tcPr>
            <w:tcW w:w="1344" w:type="dxa"/>
            <w:noWrap/>
            <w:vAlign w:val="bottom"/>
            <w:hideMark/>
          </w:tcPr>
          <w:p w14:paraId="408AB7EC" w14:textId="2D3F3C6E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24BEB4D3" w14:textId="497A861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432BBF32" w14:textId="302D62D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0</w:t>
            </w:r>
          </w:p>
        </w:tc>
        <w:tc>
          <w:tcPr>
            <w:tcW w:w="1308" w:type="dxa"/>
            <w:noWrap/>
            <w:vAlign w:val="bottom"/>
            <w:hideMark/>
          </w:tcPr>
          <w:p w14:paraId="0052B204" w14:textId="04C5F7F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00</w:t>
            </w:r>
          </w:p>
        </w:tc>
        <w:tc>
          <w:tcPr>
            <w:tcW w:w="1275" w:type="dxa"/>
            <w:noWrap/>
            <w:vAlign w:val="bottom"/>
            <w:hideMark/>
          </w:tcPr>
          <w:p w14:paraId="7F83F68D" w14:textId="0766CE7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04967AC9" w14:textId="15D307D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481C24BB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0C823447" w14:textId="18EB4DF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0</w:t>
            </w:r>
          </w:p>
        </w:tc>
        <w:tc>
          <w:tcPr>
            <w:tcW w:w="1077" w:type="dxa"/>
            <w:noWrap/>
            <w:vAlign w:val="bottom"/>
            <w:hideMark/>
          </w:tcPr>
          <w:p w14:paraId="7A1C490D" w14:textId="229A433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0</w:t>
            </w:r>
          </w:p>
        </w:tc>
        <w:tc>
          <w:tcPr>
            <w:tcW w:w="1344" w:type="dxa"/>
            <w:noWrap/>
            <w:vAlign w:val="bottom"/>
            <w:hideMark/>
          </w:tcPr>
          <w:p w14:paraId="2A2B7FF2" w14:textId="7799C3D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61D82314" w14:textId="7F9FD14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3BC6B100" w14:textId="48721A8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0</w:t>
            </w:r>
          </w:p>
        </w:tc>
        <w:tc>
          <w:tcPr>
            <w:tcW w:w="1308" w:type="dxa"/>
            <w:noWrap/>
            <w:vAlign w:val="bottom"/>
            <w:hideMark/>
          </w:tcPr>
          <w:p w14:paraId="508114B5" w14:textId="43EA6EB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0</w:t>
            </w:r>
          </w:p>
        </w:tc>
        <w:tc>
          <w:tcPr>
            <w:tcW w:w="1275" w:type="dxa"/>
            <w:noWrap/>
            <w:vAlign w:val="bottom"/>
            <w:hideMark/>
          </w:tcPr>
          <w:p w14:paraId="03043714" w14:textId="108C9B8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53C1AD24" w14:textId="488B282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02B073CF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7ABA04EE" w14:textId="412F045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0</w:t>
            </w:r>
          </w:p>
        </w:tc>
        <w:tc>
          <w:tcPr>
            <w:tcW w:w="1077" w:type="dxa"/>
            <w:noWrap/>
            <w:vAlign w:val="bottom"/>
            <w:hideMark/>
          </w:tcPr>
          <w:p w14:paraId="4D5C06FC" w14:textId="41CC9C7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1344" w:type="dxa"/>
            <w:noWrap/>
            <w:vAlign w:val="bottom"/>
            <w:hideMark/>
          </w:tcPr>
          <w:p w14:paraId="5E84DA5F" w14:textId="1861CB07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29BA4CC6" w14:textId="45C9594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6B200EBC" w14:textId="461BB63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308" w:type="dxa"/>
            <w:noWrap/>
            <w:vAlign w:val="bottom"/>
            <w:hideMark/>
          </w:tcPr>
          <w:p w14:paraId="47E23516" w14:textId="4B1AE8E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1275" w:type="dxa"/>
            <w:noWrap/>
            <w:vAlign w:val="bottom"/>
            <w:hideMark/>
          </w:tcPr>
          <w:p w14:paraId="4C1B7152" w14:textId="5998BCC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53D738F2" w14:textId="0D3984F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12CD16FA" w14:textId="77777777" w:rsidTr="009A6675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46578226" w14:textId="4213E71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0</w:t>
            </w:r>
          </w:p>
        </w:tc>
        <w:tc>
          <w:tcPr>
            <w:tcW w:w="1077" w:type="dxa"/>
            <w:noWrap/>
            <w:vAlign w:val="bottom"/>
            <w:hideMark/>
          </w:tcPr>
          <w:p w14:paraId="2628BD42" w14:textId="2481DD4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344" w:type="dxa"/>
            <w:noWrap/>
            <w:vAlign w:val="bottom"/>
            <w:hideMark/>
          </w:tcPr>
          <w:p w14:paraId="03F1421B" w14:textId="7ABD689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5981B0F7" w14:textId="66E7718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</w:tcPr>
          <w:p w14:paraId="5F6EE58C" w14:textId="20C9E44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308" w:type="dxa"/>
            <w:noWrap/>
            <w:vAlign w:val="bottom"/>
          </w:tcPr>
          <w:p w14:paraId="3C690254" w14:textId="10FBA3D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275" w:type="dxa"/>
            <w:noWrap/>
            <w:vAlign w:val="bottom"/>
          </w:tcPr>
          <w:p w14:paraId="238B1B85" w14:textId="4364E6E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237" w:type="dxa"/>
            <w:noWrap/>
            <w:vAlign w:val="bottom"/>
          </w:tcPr>
          <w:p w14:paraId="2AAB9057" w14:textId="73FCC6D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3257AC" w:rsidRPr="009A6675" w14:paraId="2D57AEBA" w14:textId="77777777" w:rsidTr="00AA4FAA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14:paraId="64A7E3AC" w14:textId="77777777" w:rsidR="009A6675" w:rsidRDefault="009A6675" w:rsidP="00AA4FA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14:paraId="13A2107F" w14:textId="77777777" w:rsidR="009A6675" w:rsidRDefault="009A6675" w:rsidP="00AA4FA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14:paraId="341A7C69" w14:textId="7D9D3909" w:rsidR="003257AC" w:rsidRPr="009A6675" w:rsidRDefault="009A6675" w:rsidP="00AA4FA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1560" w:dyaOrig="380" w14:anchorId="465273DB">
                <v:shape id="_x0000_i1093" type="#_x0000_t75" style="width:78.75pt;height:18pt" o:ole="">
                  <v:imagedata r:id="rId118" o:title=""/>
                </v:shape>
                <o:OLEObject Type="Embed" ProgID="Equation.DSMT4" ShapeID="_x0000_i1093" DrawAspect="Content" ObjectID="_1703274248" r:id="rId119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14:paraId="35924A94" w14:textId="77777777" w:rsidR="009A6675" w:rsidRDefault="009A6675" w:rsidP="00AA4FA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14:paraId="2C198E2B" w14:textId="77777777" w:rsidR="009A6675" w:rsidRDefault="009A6675" w:rsidP="00AA4FA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14:paraId="7723A401" w14:textId="2CC8BD79" w:rsidR="003257AC" w:rsidRPr="009A6675" w:rsidRDefault="009A6675" w:rsidP="00AA4FA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1560" w:dyaOrig="380" w14:anchorId="6433753E">
                <v:shape id="_x0000_i1094" type="#_x0000_t75" style="width:78pt;height:18pt" o:ole="">
                  <v:imagedata r:id="rId120" o:title=""/>
                </v:shape>
                <o:OLEObject Type="Embed" ProgID="Equation.DSMT4" ShapeID="_x0000_i1094" DrawAspect="Content" ObjectID="_1703274249" r:id="rId121"/>
              </w:object>
            </w:r>
          </w:p>
        </w:tc>
      </w:tr>
      <w:tr w:rsidR="003257AC" w:rsidRPr="009A6675" w14:paraId="196A382A" w14:textId="77777777" w:rsidTr="00AA4FAA">
        <w:trPr>
          <w:trHeight w:val="368"/>
        </w:trPr>
        <w:tc>
          <w:tcPr>
            <w:tcW w:w="1205" w:type="dxa"/>
            <w:noWrap/>
            <w:vAlign w:val="center"/>
            <w:hideMark/>
          </w:tcPr>
          <w:p w14:paraId="17D6F2DC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499" w:dyaOrig="380" w14:anchorId="2525BFD0">
                <v:shape id="_x0000_i1095" type="#_x0000_t75" style="width:25.5pt;height:18pt" o:ole="">
                  <v:imagedata r:id="rId82" o:title=""/>
                </v:shape>
                <o:OLEObject Type="Embed" ProgID="Equation.DSMT4" ShapeID="_x0000_i1095" DrawAspect="Content" ObjectID="_1703274250" r:id="rId122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В</w:t>
            </w:r>
          </w:p>
        </w:tc>
        <w:tc>
          <w:tcPr>
            <w:tcW w:w="1077" w:type="dxa"/>
            <w:noWrap/>
            <w:vAlign w:val="center"/>
            <w:hideMark/>
          </w:tcPr>
          <w:p w14:paraId="2C2F9ADE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320" w:dyaOrig="380" w14:anchorId="343C64CE">
                <v:shape id="_x0000_i1096" type="#_x0000_t75" style="width:15.75pt;height:18.75pt" o:ole="">
                  <v:imagedata r:id="rId84" o:title=""/>
                </v:shape>
                <o:OLEObject Type="Embed" ProgID="Equation.DSMT4" ShapeID="_x0000_i1096" DrawAspect="Content" ObjectID="_1703274251" r:id="rId123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мА</w:t>
            </w:r>
          </w:p>
        </w:tc>
        <w:tc>
          <w:tcPr>
            <w:tcW w:w="1344" w:type="dxa"/>
            <w:noWrap/>
            <w:vAlign w:val="center"/>
            <w:hideMark/>
          </w:tcPr>
          <w:p w14:paraId="39551249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499" w:dyaOrig="380" w14:anchorId="0BF40F4D">
                <v:shape id="_x0000_i1097" type="#_x0000_t75" style="width:25.5pt;height:18pt" o:ole="">
                  <v:imagedata r:id="rId82" o:title=""/>
                </v:shape>
                <o:OLEObject Type="Embed" ProgID="Equation.DSMT4" ShapeID="_x0000_i1097" DrawAspect="Content" ObjectID="_1703274252" r:id="rId124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В</w:t>
            </w:r>
          </w:p>
        </w:tc>
        <w:tc>
          <w:tcPr>
            <w:tcW w:w="1206" w:type="dxa"/>
            <w:noWrap/>
            <w:vAlign w:val="center"/>
            <w:hideMark/>
          </w:tcPr>
          <w:p w14:paraId="0FAB59FB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320" w:dyaOrig="380" w14:anchorId="2CFBB5FF">
                <v:shape id="_x0000_i1098" type="#_x0000_t75" style="width:15.75pt;height:18.75pt" o:ole="">
                  <v:imagedata r:id="rId84" o:title=""/>
                </v:shape>
                <o:OLEObject Type="Embed" ProgID="Equation.DSMT4" ShapeID="_x0000_i1098" DrawAspect="Content" ObjectID="_1703274253" r:id="rId125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мА</w:t>
            </w:r>
          </w:p>
        </w:tc>
        <w:tc>
          <w:tcPr>
            <w:tcW w:w="1259" w:type="dxa"/>
            <w:noWrap/>
            <w:vAlign w:val="center"/>
            <w:hideMark/>
          </w:tcPr>
          <w:p w14:paraId="3BA7B565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499" w:dyaOrig="380" w14:anchorId="4F81B3E1">
                <v:shape id="_x0000_i1099" type="#_x0000_t75" style="width:25.5pt;height:18pt" o:ole="">
                  <v:imagedata r:id="rId82" o:title=""/>
                </v:shape>
                <o:OLEObject Type="Embed" ProgID="Equation.DSMT4" ShapeID="_x0000_i1099" DrawAspect="Content" ObjectID="_1703274254" r:id="rId126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В</w:t>
            </w:r>
          </w:p>
        </w:tc>
        <w:tc>
          <w:tcPr>
            <w:tcW w:w="1308" w:type="dxa"/>
            <w:noWrap/>
            <w:vAlign w:val="center"/>
            <w:hideMark/>
          </w:tcPr>
          <w:p w14:paraId="2BE6BAE9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320" w:dyaOrig="380" w14:anchorId="3DDE9A14">
                <v:shape id="_x0000_i1100" type="#_x0000_t75" style="width:15.75pt;height:18.75pt" o:ole="">
                  <v:imagedata r:id="rId84" o:title=""/>
                </v:shape>
                <o:OLEObject Type="Embed" ProgID="Equation.DSMT4" ShapeID="_x0000_i1100" DrawAspect="Content" ObjectID="_1703274255" r:id="rId127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мА</w:t>
            </w:r>
          </w:p>
        </w:tc>
        <w:tc>
          <w:tcPr>
            <w:tcW w:w="1275" w:type="dxa"/>
            <w:noWrap/>
            <w:vAlign w:val="center"/>
            <w:hideMark/>
          </w:tcPr>
          <w:p w14:paraId="4D9D409B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499" w:dyaOrig="380" w14:anchorId="1FC9B4DA">
                <v:shape id="_x0000_i1101" type="#_x0000_t75" style="width:25.5pt;height:18pt" o:ole="">
                  <v:imagedata r:id="rId82" o:title=""/>
                </v:shape>
                <o:OLEObject Type="Embed" ProgID="Equation.DSMT4" ShapeID="_x0000_i1101" DrawAspect="Content" ObjectID="_1703274256" r:id="rId128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В</w:t>
            </w:r>
          </w:p>
        </w:tc>
        <w:tc>
          <w:tcPr>
            <w:tcW w:w="1237" w:type="dxa"/>
            <w:noWrap/>
            <w:vAlign w:val="center"/>
            <w:hideMark/>
          </w:tcPr>
          <w:p w14:paraId="24C44A7C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320" w:dyaOrig="380" w14:anchorId="182BE2E5">
                <v:shape id="_x0000_i1102" type="#_x0000_t75" style="width:15.75pt;height:18.75pt" o:ole="">
                  <v:imagedata r:id="rId84" o:title=""/>
                </v:shape>
                <o:OLEObject Type="Embed" ProgID="Equation.DSMT4" ShapeID="_x0000_i1102" DrawAspect="Content" ObjectID="_1703274257" r:id="rId129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мА</w:t>
            </w:r>
          </w:p>
        </w:tc>
      </w:tr>
      <w:tr w:rsidR="009A6675" w:rsidRPr="009A6675" w14:paraId="36A72E34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1AF950D1" w14:textId="21890D6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000</w:t>
            </w:r>
          </w:p>
        </w:tc>
        <w:tc>
          <w:tcPr>
            <w:tcW w:w="1077" w:type="dxa"/>
            <w:noWrap/>
            <w:vAlign w:val="bottom"/>
            <w:hideMark/>
          </w:tcPr>
          <w:p w14:paraId="699E262F" w14:textId="39ACCB2A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50</w:t>
            </w:r>
          </w:p>
        </w:tc>
        <w:tc>
          <w:tcPr>
            <w:tcW w:w="1344" w:type="dxa"/>
            <w:noWrap/>
            <w:vAlign w:val="bottom"/>
            <w:hideMark/>
          </w:tcPr>
          <w:p w14:paraId="732BC51E" w14:textId="16EDF1B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0</w:t>
            </w:r>
          </w:p>
        </w:tc>
        <w:tc>
          <w:tcPr>
            <w:tcW w:w="1206" w:type="dxa"/>
            <w:noWrap/>
            <w:vAlign w:val="bottom"/>
            <w:hideMark/>
          </w:tcPr>
          <w:p w14:paraId="71360D40" w14:textId="4412E3D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41A74C1B" w14:textId="7210A28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200</w:t>
            </w:r>
          </w:p>
        </w:tc>
        <w:tc>
          <w:tcPr>
            <w:tcW w:w="1308" w:type="dxa"/>
            <w:noWrap/>
            <w:vAlign w:val="bottom"/>
            <w:hideMark/>
          </w:tcPr>
          <w:p w14:paraId="4A1F8B63" w14:textId="7E2E1F2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50</w:t>
            </w:r>
          </w:p>
        </w:tc>
        <w:tc>
          <w:tcPr>
            <w:tcW w:w="1275" w:type="dxa"/>
            <w:noWrap/>
            <w:vAlign w:val="bottom"/>
            <w:hideMark/>
          </w:tcPr>
          <w:p w14:paraId="37333E2A" w14:textId="2CB5F00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0</w:t>
            </w:r>
          </w:p>
        </w:tc>
        <w:tc>
          <w:tcPr>
            <w:tcW w:w="1237" w:type="dxa"/>
            <w:noWrap/>
            <w:vAlign w:val="bottom"/>
            <w:hideMark/>
          </w:tcPr>
          <w:p w14:paraId="43E4ABFF" w14:textId="1C5E6E4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10165F2B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46A44F31" w14:textId="432F598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0</w:t>
            </w:r>
          </w:p>
        </w:tc>
        <w:tc>
          <w:tcPr>
            <w:tcW w:w="1077" w:type="dxa"/>
            <w:noWrap/>
            <w:vAlign w:val="bottom"/>
            <w:hideMark/>
          </w:tcPr>
          <w:p w14:paraId="287EDD86" w14:textId="5A490E25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00</w:t>
            </w:r>
          </w:p>
        </w:tc>
        <w:tc>
          <w:tcPr>
            <w:tcW w:w="1344" w:type="dxa"/>
            <w:noWrap/>
            <w:vAlign w:val="bottom"/>
            <w:hideMark/>
          </w:tcPr>
          <w:p w14:paraId="2605258A" w14:textId="7305AD57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2E7DDA07" w14:textId="613F524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2D220F8B" w14:textId="29C80E0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0</w:t>
            </w:r>
          </w:p>
        </w:tc>
        <w:tc>
          <w:tcPr>
            <w:tcW w:w="1308" w:type="dxa"/>
            <w:noWrap/>
            <w:vAlign w:val="bottom"/>
            <w:hideMark/>
          </w:tcPr>
          <w:p w14:paraId="0EBB088A" w14:textId="537529A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40</w:t>
            </w:r>
          </w:p>
        </w:tc>
        <w:tc>
          <w:tcPr>
            <w:tcW w:w="1275" w:type="dxa"/>
            <w:noWrap/>
            <w:vAlign w:val="bottom"/>
            <w:hideMark/>
          </w:tcPr>
          <w:p w14:paraId="38433CB9" w14:textId="5916B74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067D4D97" w14:textId="18CB7DC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5CABA853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454DA8C5" w14:textId="6A90F73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0</w:t>
            </w:r>
          </w:p>
        </w:tc>
        <w:tc>
          <w:tcPr>
            <w:tcW w:w="1077" w:type="dxa"/>
            <w:noWrap/>
            <w:vAlign w:val="bottom"/>
            <w:hideMark/>
          </w:tcPr>
          <w:p w14:paraId="4F507797" w14:textId="160C5C27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00</w:t>
            </w:r>
          </w:p>
        </w:tc>
        <w:tc>
          <w:tcPr>
            <w:tcW w:w="1344" w:type="dxa"/>
            <w:noWrap/>
            <w:vAlign w:val="bottom"/>
            <w:hideMark/>
          </w:tcPr>
          <w:p w14:paraId="5D08B684" w14:textId="456C236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324EDDEA" w14:textId="7B33AEC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16A42C6F" w14:textId="48D7609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0</w:t>
            </w:r>
          </w:p>
        </w:tc>
        <w:tc>
          <w:tcPr>
            <w:tcW w:w="1308" w:type="dxa"/>
            <w:noWrap/>
            <w:vAlign w:val="bottom"/>
            <w:hideMark/>
          </w:tcPr>
          <w:p w14:paraId="33494A4F" w14:textId="23B5F7C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00</w:t>
            </w:r>
          </w:p>
        </w:tc>
        <w:tc>
          <w:tcPr>
            <w:tcW w:w="1275" w:type="dxa"/>
            <w:noWrap/>
            <w:vAlign w:val="bottom"/>
            <w:hideMark/>
          </w:tcPr>
          <w:p w14:paraId="1DB48414" w14:textId="70D736C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313BC2C4" w14:textId="2D15F60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45351110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40657129" w14:textId="6E783DB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1077" w:type="dxa"/>
            <w:noWrap/>
            <w:vAlign w:val="bottom"/>
            <w:hideMark/>
          </w:tcPr>
          <w:p w14:paraId="0EB31926" w14:textId="5DA7F8D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00</w:t>
            </w:r>
          </w:p>
        </w:tc>
        <w:tc>
          <w:tcPr>
            <w:tcW w:w="1344" w:type="dxa"/>
            <w:noWrap/>
            <w:vAlign w:val="bottom"/>
            <w:hideMark/>
          </w:tcPr>
          <w:p w14:paraId="07D885D3" w14:textId="1A7AB46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189299EA" w14:textId="6DC64AC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4B276A91" w14:textId="44203C1A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1308" w:type="dxa"/>
            <w:noWrap/>
            <w:vAlign w:val="bottom"/>
            <w:hideMark/>
          </w:tcPr>
          <w:p w14:paraId="42301E3C" w14:textId="7BBD4EB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00</w:t>
            </w:r>
          </w:p>
        </w:tc>
        <w:tc>
          <w:tcPr>
            <w:tcW w:w="1275" w:type="dxa"/>
            <w:noWrap/>
            <w:vAlign w:val="bottom"/>
            <w:hideMark/>
          </w:tcPr>
          <w:p w14:paraId="4B04AA4E" w14:textId="7632C905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0D064942" w14:textId="39F9E35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1B6CB10E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1FDC7379" w14:textId="00C7277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0</w:t>
            </w:r>
          </w:p>
        </w:tc>
        <w:tc>
          <w:tcPr>
            <w:tcW w:w="1077" w:type="dxa"/>
            <w:noWrap/>
            <w:vAlign w:val="bottom"/>
            <w:hideMark/>
          </w:tcPr>
          <w:p w14:paraId="6746A892" w14:textId="54994CE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00</w:t>
            </w:r>
          </w:p>
        </w:tc>
        <w:tc>
          <w:tcPr>
            <w:tcW w:w="1344" w:type="dxa"/>
            <w:noWrap/>
            <w:vAlign w:val="bottom"/>
            <w:hideMark/>
          </w:tcPr>
          <w:p w14:paraId="1CBDCB0C" w14:textId="5D2A67D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38235550" w14:textId="643BCA1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3E8CC29E" w14:textId="440B8D2E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0</w:t>
            </w:r>
          </w:p>
        </w:tc>
        <w:tc>
          <w:tcPr>
            <w:tcW w:w="1308" w:type="dxa"/>
            <w:noWrap/>
            <w:vAlign w:val="bottom"/>
            <w:hideMark/>
          </w:tcPr>
          <w:p w14:paraId="3912F819" w14:textId="05F7960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00</w:t>
            </w:r>
          </w:p>
        </w:tc>
        <w:tc>
          <w:tcPr>
            <w:tcW w:w="1275" w:type="dxa"/>
            <w:noWrap/>
            <w:vAlign w:val="bottom"/>
            <w:hideMark/>
          </w:tcPr>
          <w:p w14:paraId="27C4A29D" w14:textId="78067C9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3D9F181C" w14:textId="36EF376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182A00D9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33D1397B" w14:textId="0B9D6FC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0</w:t>
            </w:r>
          </w:p>
        </w:tc>
        <w:tc>
          <w:tcPr>
            <w:tcW w:w="1077" w:type="dxa"/>
            <w:noWrap/>
            <w:vAlign w:val="bottom"/>
            <w:hideMark/>
          </w:tcPr>
          <w:p w14:paraId="7C9703E3" w14:textId="55596F4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00</w:t>
            </w:r>
          </w:p>
        </w:tc>
        <w:tc>
          <w:tcPr>
            <w:tcW w:w="1344" w:type="dxa"/>
            <w:noWrap/>
            <w:vAlign w:val="bottom"/>
            <w:hideMark/>
          </w:tcPr>
          <w:p w14:paraId="487D245C" w14:textId="35A69785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03E8B1DF" w14:textId="1718E80E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10FC6054" w14:textId="1C3C70D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0</w:t>
            </w:r>
          </w:p>
        </w:tc>
        <w:tc>
          <w:tcPr>
            <w:tcW w:w="1308" w:type="dxa"/>
            <w:noWrap/>
            <w:vAlign w:val="bottom"/>
            <w:hideMark/>
          </w:tcPr>
          <w:p w14:paraId="3D081F5A" w14:textId="63319A9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00</w:t>
            </w:r>
          </w:p>
        </w:tc>
        <w:tc>
          <w:tcPr>
            <w:tcW w:w="1275" w:type="dxa"/>
            <w:noWrap/>
            <w:vAlign w:val="bottom"/>
            <w:hideMark/>
          </w:tcPr>
          <w:p w14:paraId="7BA7994E" w14:textId="08677EB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67B14ED4" w14:textId="1DE41C2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409E5815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1E6F328A" w14:textId="413317E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0</w:t>
            </w:r>
          </w:p>
        </w:tc>
        <w:tc>
          <w:tcPr>
            <w:tcW w:w="1077" w:type="dxa"/>
            <w:noWrap/>
            <w:vAlign w:val="bottom"/>
            <w:hideMark/>
          </w:tcPr>
          <w:p w14:paraId="2AF2AA55" w14:textId="7660FEC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1344" w:type="dxa"/>
            <w:noWrap/>
            <w:vAlign w:val="bottom"/>
            <w:hideMark/>
          </w:tcPr>
          <w:p w14:paraId="3A7D3C52" w14:textId="0004554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717FED87" w14:textId="288A5F5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53C848C8" w14:textId="514EE08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0</w:t>
            </w:r>
          </w:p>
        </w:tc>
        <w:tc>
          <w:tcPr>
            <w:tcW w:w="1308" w:type="dxa"/>
            <w:noWrap/>
            <w:vAlign w:val="bottom"/>
            <w:hideMark/>
          </w:tcPr>
          <w:p w14:paraId="459CFA7F" w14:textId="2FD855F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00</w:t>
            </w:r>
          </w:p>
        </w:tc>
        <w:tc>
          <w:tcPr>
            <w:tcW w:w="1275" w:type="dxa"/>
            <w:noWrap/>
            <w:vAlign w:val="bottom"/>
            <w:hideMark/>
          </w:tcPr>
          <w:p w14:paraId="3242ABCF" w14:textId="7B49887E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42C5FD97" w14:textId="412B1827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40B7E4E7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15A5E962" w14:textId="2A6EE48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0</w:t>
            </w:r>
          </w:p>
        </w:tc>
        <w:tc>
          <w:tcPr>
            <w:tcW w:w="1077" w:type="dxa"/>
            <w:noWrap/>
            <w:vAlign w:val="bottom"/>
            <w:hideMark/>
          </w:tcPr>
          <w:p w14:paraId="18F72095" w14:textId="31AE65C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00</w:t>
            </w:r>
          </w:p>
        </w:tc>
        <w:tc>
          <w:tcPr>
            <w:tcW w:w="1344" w:type="dxa"/>
            <w:noWrap/>
            <w:vAlign w:val="bottom"/>
            <w:hideMark/>
          </w:tcPr>
          <w:p w14:paraId="5BA9AEA6" w14:textId="71ABF89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179DEAD4" w14:textId="594438F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2046764C" w14:textId="1C55AEF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0</w:t>
            </w:r>
          </w:p>
        </w:tc>
        <w:tc>
          <w:tcPr>
            <w:tcW w:w="1308" w:type="dxa"/>
            <w:noWrap/>
            <w:vAlign w:val="bottom"/>
            <w:hideMark/>
          </w:tcPr>
          <w:p w14:paraId="4A350CB0" w14:textId="1057290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00</w:t>
            </w:r>
          </w:p>
        </w:tc>
        <w:tc>
          <w:tcPr>
            <w:tcW w:w="1275" w:type="dxa"/>
            <w:noWrap/>
            <w:vAlign w:val="bottom"/>
            <w:hideMark/>
          </w:tcPr>
          <w:p w14:paraId="703495EC" w14:textId="2E62D93A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2C6884B5" w14:textId="70088E0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7CEEF0BE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69D540E4" w14:textId="435190F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0</w:t>
            </w:r>
          </w:p>
        </w:tc>
        <w:tc>
          <w:tcPr>
            <w:tcW w:w="1077" w:type="dxa"/>
            <w:noWrap/>
            <w:vAlign w:val="bottom"/>
            <w:hideMark/>
          </w:tcPr>
          <w:p w14:paraId="352755E7" w14:textId="550EC80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0</w:t>
            </w:r>
          </w:p>
        </w:tc>
        <w:tc>
          <w:tcPr>
            <w:tcW w:w="1344" w:type="dxa"/>
            <w:noWrap/>
            <w:vAlign w:val="bottom"/>
            <w:hideMark/>
          </w:tcPr>
          <w:p w14:paraId="4117480C" w14:textId="4F15083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3533D8FD" w14:textId="36D3D56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21183994" w14:textId="68306C1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0</w:t>
            </w:r>
          </w:p>
        </w:tc>
        <w:tc>
          <w:tcPr>
            <w:tcW w:w="1308" w:type="dxa"/>
            <w:noWrap/>
            <w:vAlign w:val="bottom"/>
            <w:hideMark/>
          </w:tcPr>
          <w:p w14:paraId="3965AA2C" w14:textId="1B627A45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0</w:t>
            </w:r>
          </w:p>
        </w:tc>
        <w:tc>
          <w:tcPr>
            <w:tcW w:w="1275" w:type="dxa"/>
            <w:noWrap/>
            <w:vAlign w:val="bottom"/>
            <w:hideMark/>
          </w:tcPr>
          <w:p w14:paraId="0C3E37CC" w14:textId="1BFAC8A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49EF5078" w14:textId="6F9A3367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19CD4CBE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7596B177" w14:textId="72113815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0</w:t>
            </w:r>
          </w:p>
        </w:tc>
        <w:tc>
          <w:tcPr>
            <w:tcW w:w="1077" w:type="dxa"/>
            <w:noWrap/>
            <w:vAlign w:val="bottom"/>
            <w:hideMark/>
          </w:tcPr>
          <w:p w14:paraId="31231998" w14:textId="6273B0F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0</w:t>
            </w:r>
          </w:p>
        </w:tc>
        <w:tc>
          <w:tcPr>
            <w:tcW w:w="1344" w:type="dxa"/>
            <w:noWrap/>
            <w:vAlign w:val="bottom"/>
            <w:hideMark/>
          </w:tcPr>
          <w:p w14:paraId="2A999D55" w14:textId="0C6E319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623599CC" w14:textId="111EC26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3D5A11BC" w14:textId="2CE37A9A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308" w:type="dxa"/>
            <w:noWrap/>
            <w:vAlign w:val="bottom"/>
            <w:hideMark/>
          </w:tcPr>
          <w:p w14:paraId="43671EFB" w14:textId="01AE383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1275" w:type="dxa"/>
            <w:noWrap/>
            <w:vAlign w:val="bottom"/>
            <w:hideMark/>
          </w:tcPr>
          <w:p w14:paraId="661C5A2C" w14:textId="50AE8B6E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68BC45C4" w14:textId="3CAAF0A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5B088551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7405D502" w14:textId="2B771D5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</w:t>
            </w:r>
          </w:p>
        </w:tc>
        <w:tc>
          <w:tcPr>
            <w:tcW w:w="1077" w:type="dxa"/>
            <w:noWrap/>
            <w:vAlign w:val="bottom"/>
            <w:hideMark/>
          </w:tcPr>
          <w:p w14:paraId="1EC9B294" w14:textId="21205BB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344" w:type="dxa"/>
            <w:noWrap/>
            <w:vAlign w:val="bottom"/>
            <w:hideMark/>
          </w:tcPr>
          <w:p w14:paraId="3AD48D31" w14:textId="6B4B6F65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073957D6" w14:textId="60D1AD3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3DEB67B6" w14:textId="0522F9D7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</w:t>
            </w:r>
          </w:p>
        </w:tc>
        <w:tc>
          <w:tcPr>
            <w:tcW w:w="1308" w:type="dxa"/>
            <w:noWrap/>
            <w:vAlign w:val="bottom"/>
            <w:hideMark/>
          </w:tcPr>
          <w:p w14:paraId="0AF68916" w14:textId="44EC1975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75" w:type="dxa"/>
            <w:noWrap/>
            <w:vAlign w:val="bottom"/>
            <w:hideMark/>
          </w:tcPr>
          <w:p w14:paraId="2EF5CDE9" w14:textId="0C55E7B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26E930F9" w14:textId="423C112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3257AC" w:rsidRPr="009A6675" w14:paraId="6675193A" w14:textId="77777777" w:rsidTr="00AA4FAA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14:paraId="743E3E2F" w14:textId="30D2C8D2" w:rsidR="003257AC" w:rsidRPr="009A6675" w:rsidRDefault="009A6675" w:rsidP="00AA4FA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1560" w:dyaOrig="380" w14:anchorId="66AC1A8B">
                <v:shape id="_x0000_i1103" type="#_x0000_t75" style="width:78pt;height:18pt" o:ole="">
                  <v:imagedata r:id="rId130" o:title=""/>
                </v:shape>
                <o:OLEObject Type="Embed" ProgID="Equation.DSMT4" ShapeID="_x0000_i1103" DrawAspect="Content" ObjectID="_1703274258" r:id="rId131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14:paraId="12E496AD" w14:textId="78897B50" w:rsidR="003257AC" w:rsidRPr="009A6675" w:rsidRDefault="009A6675" w:rsidP="00AA4FA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1560" w:dyaOrig="380" w14:anchorId="73833EE7">
                <v:shape id="_x0000_i1104" type="#_x0000_t75" style="width:78pt;height:18pt" o:ole="">
                  <v:imagedata r:id="rId132" o:title=""/>
                </v:shape>
                <o:OLEObject Type="Embed" ProgID="Equation.DSMT4" ShapeID="_x0000_i1104" DrawAspect="Content" ObjectID="_1703274259" r:id="rId133"/>
              </w:object>
            </w:r>
          </w:p>
        </w:tc>
      </w:tr>
      <w:tr w:rsidR="003257AC" w:rsidRPr="009A6675" w14:paraId="3FBE1AE0" w14:textId="77777777" w:rsidTr="00AA4FAA">
        <w:trPr>
          <w:trHeight w:val="368"/>
        </w:trPr>
        <w:tc>
          <w:tcPr>
            <w:tcW w:w="1205" w:type="dxa"/>
            <w:noWrap/>
            <w:vAlign w:val="center"/>
            <w:hideMark/>
          </w:tcPr>
          <w:p w14:paraId="3555B09F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499" w:dyaOrig="380" w14:anchorId="0D112027">
                <v:shape id="_x0000_i1105" type="#_x0000_t75" style="width:25.5pt;height:18pt" o:ole="">
                  <v:imagedata r:id="rId82" o:title=""/>
                </v:shape>
                <o:OLEObject Type="Embed" ProgID="Equation.DSMT4" ShapeID="_x0000_i1105" DrawAspect="Content" ObjectID="_1703274260" r:id="rId134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В</w:t>
            </w:r>
          </w:p>
        </w:tc>
        <w:tc>
          <w:tcPr>
            <w:tcW w:w="1077" w:type="dxa"/>
            <w:noWrap/>
            <w:vAlign w:val="center"/>
            <w:hideMark/>
          </w:tcPr>
          <w:p w14:paraId="3365827A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320" w:dyaOrig="380" w14:anchorId="650B31F0">
                <v:shape id="_x0000_i1106" type="#_x0000_t75" style="width:15.75pt;height:18.75pt" o:ole="">
                  <v:imagedata r:id="rId84" o:title=""/>
                </v:shape>
                <o:OLEObject Type="Embed" ProgID="Equation.DSMT4" ShapeID="_x0000_i1106" DrawAspect="Content" ObjectID="_1703274261" r:id="rId135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мА</w:t>
            </w:r>
          </w:p>
        </w:tc>
        <w:tc>
          <w:tcPr>
            <w:tcW w:w="1344" w:type="dxa"/>
            <w:noWrap/>
            <w:vAlign w:val="center"/>
            <w:hideMark/>
          </w:tcPr>
          <w:p w14:paraId="584B5D6F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499" w:dyaOrig="380" w14:anchorId="79879FBF">
                <v:shape id="_x0000_i1107" type="#_x0000_t75" style="width:25.5pt;height:18pt" o:ole="">
                  <v:imagedata r:id="rId82" o:title=""/>
                </v:shape>
                <o:OLEObject Type="Embed" ProgID="Equation.DSMT4" ShapeID="_x0000_i1107" DrawAspect="Content" ObjectID="_1703274262" r:id="rId136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В</w:t>
            </w:r>
          </w:p>
        </w:tc>
        <w:tc>
          <w:tcPr>
            <w:tcW w:w="1206" w:type="dxa"/>
            <w:noWrap/>
            <w:vAlign w:val="center"/>
            <w:hideMark/>
          </w:tcPr>
          <w:p w14:paraId="5E4C405E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320" w:dyaOrig="380" w14:anchorId="6308613D">
                <v:shape id="_x0000_i1108" type="#_x0000_t75" style="width:15.75pt;height:18.75pt" o:ole="">
                  <v:imagedata r:id="rId84" o:title=""/>
                </v:shape>
                <o:OLEObject Type="Embed" ProgID="Equation.DSMT4" ShapeID="_x0000_i1108" DrawAspect="Content" ObjectID="_1703274263" r:id="rId137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мА</w:t>
            </w:r>
          </w:p>
        </w:tc>
        <w:tc>
          <w:tcPr>
            <w:tcW w:w="1259" w:type="dxa"/>
            <w:noWrap/>
            <w:vAlign w:val="center"/>
            <w:hideMark/>
          </w:tcPr>
          <w:p w14:paraId="2E4E3635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499" w:dyaOrig="380" w14:anchorId="53874EEE">
                <v:shape id="_x0000_i1109" type="#_x0000_t75" style="width:25.5pt;height:18pt" o:ole="">
                  <v:imagedata r:id="rId82" o:title=""/>
                </v:shape>
                <o:OLEObject Type="Embed" ProgID="Equation.DSMT4" ShapeID="_x0000_i1109" DrawAspect="Content" ObjectID="_1703274264" r:id="rId138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В</w:t>
            </w:r>
          </w:p>
        </w:tc>
        <w:tc>
          <w:tcPr>
            <w:tcW w:w="1308" w:type="dxa"/>
            <w:noWrap/>
            <w:vAlign w:val="center"/>
            <w:hideMark/>
          </w:tcPr>
          <w:p w14:paraId="098263DA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320" w:dyaOrig="380" w14:anchorId="08EBDE46">
                <v:shape id="_x0000_i1110" type="#_x0000_t75" style="width:15.75pt;height:18.75pt" o:ole="">
                  <v:imagedata r:id="rId84" o:title=""/>
                </v:shape>
                <o:OLEObject Type="Embed" ProgID="Equation.DSMT4" ShapeID="_x0000_i1110" DrawAspect="Content" ObjectID="_1703274265" r:id="rId139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мА</w:t>
            </w:r>
          </w:p>
        </w:tc>
        <w:tc>
          <w:tcPr>
            <w:tcW w:w="1275" w:type="dxa"/>
            <w:noWrap/>
            <w:vAlign w:val="center"/>
            <w:hideMark/>
          </w:tcPr>
          <w:p w14:paraId="6A3D5871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499" w:dyaOrig="380" w14:anchorId="5BBAE6CA">
                <v:shape id="_x0000_i1111" type="#_x0000_t75" style="width:25.5pt;height:18pt" o:ole="">
                  <v:imagedata r:id="rId82" o:title=""/>
                </v:shape>
                <o:OLEObject Type="Embed" ProgID="Equation.DSMT4" ShapeID="_x0000_i1111" DrawAspect="Content" ObjectID="_1703274266" r:id="rId140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В</w:t>
            </w:r>
          </w:p>
        </w:tc>
        <w:tc>
          <w:tcPr>
            <w:tcW w:w="1237" w:type="dxa"/>
            <w:noWrap/>
            <w:vAlign w:val="center"/>
            <w:hideMark/>
          </w:tcPr>
          <w:p w14:paraId="4E76D45F" w14:textId="77777777" w:rsidR="003257AC" w:rsidRPr="009A6675" w:rsidRDefault="003257AC" w:rsidP="00AA4FA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320" w:dyaOrig="380" w14:anchorId="2C34B88A">
                <v:shape id="_x0000_i1112" type="#_x0000_t75" style="width:15.75pt;height:18.75pt" o:ole="">
                  <v:imagedata r:id="rId84" o:title=""/>
                </v:shape>
                <o:OLEObject Type="Embed" ProgID="Equation.DSMT4" ShapeID="_x0000_i1112" DrawAspect="Content" ObjectID="_1703274267" r:id="rId141"/>
              </w:object>
            </w:r>
            <w:r w:rsidRPr="009A667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, мА</w:t>
            </w:r>
          </w:p>
        </w:tc>
      </w:tr>
      <w:tr w:rsidR="009A6675" w:rsidRPr="009A6675" w14:paraId="17F739F4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7B19DF75" w14:textId="273C59E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000</w:t>
            </w:r>
          </w:p>
        </w:tc>
        <w:tc>
          <w:tcPr>
            <w:tcW w:w="1077" w:type="dxa"/>
            <w:noWrap/>
            <w:vAlign w:val="bottom"/>
            <w:hideMark/>
          </w:tcPr>
          <w:p w14:paraId="2A9E94C6" w14:textId="3255529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00</w:t>
            </w:r>
          </w:p>
        </w:tc>
        <w:tc>
          <w:tcPr>
            <w:tcW w:w="1344" w:type="dxa"/>
            <w:noWrap/>
            <w:vAlign w:val="bottom"/>
            <w:hideMark/>
          </w:tcPr>
          <w:p w14:paraId="20BE40C8" w14:textId="5A12FD1E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0</w:t>
            </w:r>
          </w:p>
        </w:tc>
        <w:tc>
          <w:tcPr>
            <w:tcW w:w="1206" w:type="dxa"/>
            <w:noWrap/>
            <w:vAlign w:val="bottom"/>
            <w:hideMark/>
          </w:tcPr>
          <w:p w14:paraId="3DC7EBC2" w14:textId="06AA6525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39AC46AC" w14:textId="0E4CC16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700</w:t>
            </w:r>
          </w:p>
        </w:tc>
        <w:tc>
          <w:tcPr>
            <w:tcW w:w="1308" w:type="dxa"/>
            <w:noWrap/>
            <w:vAlign w:val="bottom"/>
            <w:hideMark/>
          </w:tcPr>
          <w:p w14:paraId="211FFC1E" w14:textId="1B78256A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950</w:t>
            </w:r>
          </w:p>
        </w:tc>
        <w:tc>
          <w:tcPr>
            <w:tcW w:w="1275" w:type="dxa"/>
            <w:noWrap/>
            <w:vAlign w:val="bottom"/>
            <w:hideMark/>
          </w:tcPr>
          <w:p w14:paraId="6317D740" w14:textId="122DA52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0</w:t>
            </w:r>
          </w:p>
        </w:tc>
        <w:tc>
          <w:tcPr>
            <w:tcW w:w="1237" w:type="dxa"/>
            <w:noWrap/>
            <w:vAlign w:val="bottom"/>
            <w:hideMark/>
          </w:tcPr>
          <w:p w14:paraId="24A98F9D" w14:textId="54206B5A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79E208C7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0276F6CC" w14:textId="06E6788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0</w:t>
            </w:r>
          </w:p>
        </w:tc>
        <w:tc>
          <w:tcPr>
            <w:tcW w:w="1077" w:type="dxa"/>
            <w:noWrap/>
            <w:vAlign w:val="bottom"/>
            <w:hideMark/>
          </w:tcPr>
          <w:p w14:paraId="28E6A995" w14:textId="488B9695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00</w:t>
            </w:r>
          </w:p>
        </w:tc>
        <w:tc>
          <w:tcPr>
            <w:tcW w:w="1344" w:type="dxa"/>
            <w:noWrap/>
            <w:vAlign w:val="bottom"/>
            <w:hideMark/>
          </w:tcPr>
          <w:p w14:paraId="340478D2" w14:textId="1C01262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2A9BE9E8" w14:textId="5E42C59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3A69260C" w14:textId="2D5FA0A7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30</w:t>
            </w:r>
          </w:p>
        </w:tc>
        <w:tc>
          <w:tcPr>
            <w:tcW w:w="1308" w:type="dxa"/>
            <w:noWrap/>
            <w:vAlign w:val="bottom"/>
            <w:hideMark/>
          </w:tcPr>
          <w:p w14:paraId="6EE5801C" w14:textId="2B72054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600</w:t>
            </w:r>
          </w:p>
        </w:tc>
        <w:tc>
          <w:tcPr>
            <w:tcW w:w="1275" w:type="dxa"/>
            <w:noWrap/>
            <w:vAlign w:val="bottom"/>
            <w:hideMark/>
          </w:tcPr>
          <w:p w14:paraId="7570A5A2" w14:textId="7EEF35B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7D8F349B" w14:textId="5CD4F23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100C9385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6F77BED7" w14:textId="139A49D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1077" w:type="dxa"/>
            <w:noWrap/>
            <w:vAlign w:val="bottom"/>
            <w:hideMark/>
          </w:tcPr>
          <w:p w14:paraId="5FE12462" w14:textId="61F85F8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00</w:t>
            </w:r>
          </w:p>
        </w:tc>
        <w:tc>
          <w:tcPr>
            <w:tcW w:w="1344" w:type="dxa"/>
            <w:noWrap/>
            <w:vAlign w:val="bottom"/>
            <w:hideMark/>
          </w:tcPr>
          <w:p w14:paraId="5B3D9B31" w14:textId="7A5342EE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65778D9A" w14:textId="75E9A25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36802EE1" w14:textId="470B3D7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0</w:t>
            </w:r>
          </w:p>
        </w:tc>
        <w:tc>
          <w:tcPr>
            <w:tcW w:w="1308" w:type="dxa"/>
            <w:noWrap/>
            <w:vAlign w:val="bottom"/>
            <w:hideMark/>
          </w:tcPr>
          <w:p w14:paraId="6E9330B9" w14:textId="3B643C1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00</w:t>
            </w:r>
          </w:p>
        </w:tc>
        <w:tc>
          <w:tcPr>
            <w:tcW w:w="1275" w:type="dxa"/>
            <w:noWrap/>
            <w:vAlign w:val="bottom"/>
            <w:hideMark/>
          </w:tcPr>
          <w:p w14:paraId="1FC111E2" w14:textId="6374FE2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4CD7DB80" w14:textId="469E6DC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16DFF9B2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4D841CDF" w14:textId="48D1C85A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0</w:t>
            </w:r>
          </w:p>
        </w:tc>
        <w:tc>
          <w:tcPr>
            <w:tcW w:w="1077" w:type="dxa"/>
            <w:noWrap/>
            <w:vAlign w:val="bottom"/>
            <w:hideMark/>
          </w:tcPr>
          <w:p w14:paraId="605482C2" w14:textId="1FE355D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00</w:t>
            </w:r>
          </w:p>
        </w:tc>
        <w:tc>
          <w:tcPr>
            <w:tcW w:w="1344" w:type="dxa"/>
            <w:noWrap/>
            <w:vAlign w:val="bottom"/>
            <w:hideMark/>
          </w:tcPr>
          <w:p w14:paraId="25292DF6" w14:textId="5061093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37D4F5E8" w14:textId="704CDEE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7FEAA051" w14:textId="28E0A28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0</w:t>
            </w:r>
          </w:p>
        </w:tc>
        <w:tc>
          <w:tcPr>
            <w:tcW w:w="1308" w:type="dxa"/>
            <w:noWrap/>
            <w:vAlign w:val="bottom"/>
            <w:hideMark/>
          </w:tcPr>
          <w:p w14:paraId="671537DD" w14:textId="03D7C17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00</w:t>
            </w:r>
          </w:p>
        </w:tc>
        <w:tc>
          <w:tcPr>
            <w:tcW w:w="1275" w:type="dxa"/>
            <w:noWrap/>
            <w:vAlign w:val="bottom"/>
            <w:hideMark/>
          </w:tcPr>
          <w:p w14:paraId="340CFD9D" w14:textId="22932C3E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716A5230" w14:textId="5848D257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673D63ED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297AD7B0" w14:textId="07B0CA3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0</w:t>
            </w:r>
          </w:p>
        </w:tc>
        <w:tc>
          <w:tcPr>
            <w:tcW w:w="1077" w:type="dxa"/>
            <w:noWrap/>
            <w:vAlign w:val="bottom"/>
            <w:hideMark/>
          </w:tcPr>
          <w:p w14:paraId="68B1535A" w14:textId="6705741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00</w:t>
            </w:r>
          </w:p>
        </w:tc>
        <w:tc>
          <w:tcPr>
            <w:tcW w:w="1344" w:type="dxa"/>
            <w:noWrap/>
            <w:vAlign w:val="bottom"/>
            <w:hideMark/>
          </w:tcPr>
          <w:p w14:paraId="75D78A6B" w14:textId="7FAD888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68E62C32" w14:textId="5E3033D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613A67C8" w14:textId="10D82FC7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0</w:t>
            </w:r>
          </w:p>
        </w:tc>
        <w:tc>
          <w:tcPr>
            <w:tcW w:w="1308" w:type="dxa"/>
            <w:noWrap/>
            <w:vAlign w:val="bottom"/>
            <w:hideMark/>
          </w:tcPr>
          <w:p w14:paraId="18AC59E5" w14:textId="2F5A48C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00</w:t>
            </w:r>
          </w:p>
        </w:tc>
        <w:tc>
          <w:tcPr>
            <w:tcW w:w="1275" w:type="dxa"/>
            <w:noWrap/>
            <w:vAlign w:val="bottom"/>
            <w:hideMark/>
          </w:tcPr>
          <w:p w14:paraId="270171CC" w14:textId="5431C99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7D775D26" w14:textId="092220B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5113BAEE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392F754E" w14:textId="2E87490E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0</w:t>
            </w:r>
          </w:p>
        </w:tc>
        <w:tc>
          <w:tcPr>
            <w:tcW w:w="1077" w:type="dxa"/>
            <w:noWrap/>
            <w:vAlign w:val="bottom"/>
            <w:hideMark/>
          </w:tcPr>
          <w:p w14:paraId="6CB414FD" w14:textId="038B801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00</w:t>
            </w:r>
          </w:p>
        </w:tc>
        <w:tc>
          <w:tcPr>
            <w:tcW w:w="1344" w:type="dxa"/>
            <w:noWrap/>
            <w:vAlign w:val="bottom"/>
            <w:hideMark/>
          </w:tcPr>
          <w:p w14:paraId="53961E14" w14:textId="344F110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410CBBF5" w14:textId="10015FA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209385EA" w14:textId="22E246B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0</w:t>
            </w:r>
          </w:p>
        </w:tc>
        <w:tc>
          <w:tcPr>
            <w:tcW w:w="1308" w:type="dxa"/>
            <w:noWrap/>
            <w:vAlign w:val="bottom"/>
            <w:hideMark/>
          </w:tcPr>
          <w:p w14:paraId="568528AA" w14:textId="27C1946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00</w:t>
            </w:r>
          </w:p>
        </w:tc>
        <w:tc>
          <w:tcPr>
            <w:tcW w:w="1275" w:type="dxa"/>
            <w:noWrap/>
            <w:vAlign w:val="bottom"/>
            <w:hideMark/>
          </w:tcPr>
          <w:p w14:paraId="4D75E69C" w14:textId="1235391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3F1CDB3E" w14:textId="7CBE837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02DF2D49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7CF71B64" w14:textId="13E4ECF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0</w:t>
            </w:r>
          </w:p>
        </w:tc>
        <w:tc>
          <w:tcPr>
            <w:tcW w:w="1077" w:type="dxa"/>
            <w:noWrap/>
            <w:vAlign w:val="bottom"/>
            <w:hideMark/>
          </w:tcPr>
          <w:p w14:paraId="2EE2D0DA" w14:textId="3F20456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1344" w:type="dxa"/>
            <w:noWrap/>
            <w:vAlign w:val="bottom"/>
            <w:hideMark/>
          </w:tcPr>
          <w:p w14:paraId="4E73090C" w14:textId="7F6A2D7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2E2EE0A3" w14:textId="207E617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576C876F" w14:textId="4502928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0</w:t>
            </w:r>
          </w:p>
        </w:tc>
        <w:tc>
          <w:tcPr>
            <w:tcW w:w="1308" w:type="dxa"/>
            <w:noWrap/>
            <w:vAlign w:val="bottom"/>
            <w:hideMark/>
          </w:tcPr>
          <w:p w14:paraId="79948C55" w14:textId="6FFFD43E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00</w:t>
            </w:r>
          </w:p>
        </w:tc>
        <w:tc>
          <w:tcPr>
            <w:tcW w:w="1275" w:type="dxa"/>
            <w:noWrap/>
            <w:vAlign w:val="bottom"/>
            <w:hideMark/>
          </w:tcPr>
          <w:p w14:paraId="52D87F01" w14:textId="3B93B36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568D3961" w14:textId="1F47C62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55127066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46D90457" w14:textId="3AFC4485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5</w:t>
            </w:r>
          </w:p>
        </w:tc>
        <w:tc>
          <w:tcPr>
            <w:tcW w:w="1077" w:type="dxa"/>
            <w:noWrap/>
            <w:vAlign w:val="bottom"/>
            <w:hideMark/>
          </w:tcPr>
          <w:p w14:paraId="0E8847A4" w14:textId="1CF107B7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00</w:t>
            </w:r>
          </w:p>
        </w:tc>
        <w:tc>
          <w:tcPr>
            <w:tcW w:w="1344" w:type="dxa"/>
            <w:noWrap/>
            <w:vAlign w:val="bottom"/>
            <w:hideMark/>
          </w:tcPr>
          <w:p w14:paraId="1D311461" w14:textId="54F2E63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7EE790BF" w14:textId="2684539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14A8E27B" w14:textId="04A2CFA5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0</w:t>
            </w:r>
          </w:p>
        </w:tc>
        <w:tc>
          <w:tcPr>
            <w:tcW w:w="1308" w:type="dxa"/>
            <w:noWrap/>
            <w:vAlign w:val="bottom"/>
            <w:hideMark/>
          </w:tcPr>
          <w:p w14:paraId="2E053C29" w14:textId="4B0FB72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00</w:t>
            </w:r>
          </w:p>
        </w:tc>
        <w:tc>
          <w:tcPr>
            <w:tcW w:w="1275" w:type="dxa"/>
            <w:noWrap/>
            <w:vAlign w:val="bottom"/>
            <w:hideMark/>
          </w:tcPr>
          <w:p w14:paraId="19E1C292" w14:textId="1FEA98C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04F20E12" w14:textId="4F3199F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36DE74F1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3F6EEB2C" w14:textId="735ED96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0</w:t>
            </w:r>
          </w:p>
        </w:tc>
        <w:tc>
          <w:tcPr>
            <w:tcW w:w="1077" w:type="dxa"/>
            <w:noWrap/>
            <w:vAlign w:val="bottom"/>
            <w:hideMark/>
          </w:tcPr>
          <w:p w14:paraId="1D40C2F7" w14:textId="5D594AE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00</w:t>
            </w:r>
          </w:p>
        </w:tc>
        <w:tc>
          <w:tcPr>
            <w:tcW w:w="1344" w:type="dxa"/>
            <w:noWrap/>
            <w:vAlign w:val="bottom"/>
            <w:hideMark/>
          </w:tcPr>
          <w:p w14:paraId="58843840" w14:textId="66DCEE4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636EC3C4" w14:textId="4886529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2B593236" w14:textId="3530561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0</w:t>
            </w:r>
          </w:p>
        </w:tc>
        <w:tc>
          <w:tcPr>
            <w:tcW w:w="1308" w:type="dxa"/>
            <w:noWrap/>
            <w:vAlign w:val="bottom"/>
            <w:hideMark/>
          </w:tcPr>
          <w:p w14:paraId="17E80CB3" w14:textId="6EC958C7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00</w:t>
            </w:r>
          </w:p>
        </w:tc>
        <w:tc>
          <w:tcPr>
            <w:tcW w:w="1275" w:type="dxa"/>
            <w:noWrap/>
            <w:vAlign w:val="bottom"/>
            <w:hideMark/>
          </w:tcPr>
          <w:p w14:paraId="3C3BE2A7" w14:textId="1C029D4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60730046" w14:textId="5549FDA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053735A2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0F391087" w14:textId="13612E7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0</w:t>
            </w:r>
          </w:p>
        </w:tc>
        <w:tc>
          <w:tcPr>
            <w:tcW w:w="1077" w:type="dxa"/>
            <w:noWrap/>
            <w:vAlign w:val="bottom"/>
            <w:hideMark/>
          </w:tcPr>
          <w:p w14:paraId="1B3BCFC1" w14:textId="61C793F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</w:t>
            </w:r>
          </w:p>
        </w:tc>
        <w:tc>
          <w:tcPr>
            <w:tcW w:w="1344" w:type="dxa"/>
            <w:noWrap/>
            <w:vAlign w:val="bottom"/>
            <w:hideMark/>
          </w:tcPr>
          <w:p w14:paraId="609DE83E" w14:textId="4626684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24E37727" w14:textId="53F4939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455EEAD6" w14:textId="78A31A15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0</w:t>
            </w:r>
          </w:p>
        </w:tc>
        <w:tc>
          <w:tcPr>
            <w:tcW w:w="1308" w:type="dxa"/>
            <w:noWrap/>
            <w:vAlign w:val="bottom"/>
            <w:hideMark/>
          </w:tcPr>
          <w:p w14:paraId="6563DB26" w14:textId="5E1174D1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1275" w:type="dxa"/>
            <w:noWrap/>
            <w:vAlign w:val="bottom"/>
            <w:hideMark/>
          </w:tcPr>
          <w:p w14:paraId="42DB1E9D" w14:textId="54AD6FD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6B3256C2" w14:textId="73E779D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69C87D9B" w14:textId="77777777" w:rsidTr="00AA4FAA">
        <w:trPr>
          <w:trHeight w:val="306"/>
        </w:trPr>
        <w:tc>
          <w:tcPr>
            <w:tcW w:w="1205" w:type="dxa"/>
            <w:noWrap/>
            <w:vAlign w:val="bottom"/>
            <w:hideMark/>
          </w:tcPr>
          <w:p w14:paraId="321143B8" w14:textId="54338DE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0</w:t>
            </w:r>
          </w:p>
        </w:tc>
        <w:tc>
          <w:tcPr>
            <w:tcW w:w="1077" w:type="dxa"/>
            <w:noWrap/>
            <w:vAlign w:val="bottom"/>
            <w:hideMark/>
          </w:tcPr>
          <w:p w14:paraId="5B5FC8B4" w14:textId="15940C0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1344" w:type="dxa"/>
            <w:noWrap/>
            <w:vAlign w:val="bottom"/>
            <w:hideMark/>
          </w:tcPr>
          <w:p w14:paraId="04A37996" w14:textId="5BF6B0F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14:paraId="0E7C1AF4" w14:textId="3A01A81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259" w:type="dxa"/>
            <w:noWrap/>
            <w:vAlign w:val="bottom"/>
            <w:hideMark/>
          </w:tcPr>
          <w:p w14:paraId="4A22C39A" w14:textId="707B401A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0</w:t>
            </w:r>
          </w:p>
        </w:tc>
        <w:tc>
          <w:tcPr>
            <w:tcW w:w="1308" w:type="dxa"/>
            <w:noWrap/>
            <w:vAlign w:val="bottom"/>
            <w:hideMark/>
          </w:tcPr>
          <w:p w14:paraId="32B6D74B" w14:textId="01F5BB8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00</w:t>
            </w:r>
          </w:p>
        </w:tc>
        <w:tc>
          <w:tcPr>
            <w:tcW w:w="1275" w:type="dxa"/>
            <w:noWrap/>
            <w:vAlign w:val="bottom"/>
            <w:hideMark/>
          </w:tcPr>
          <w:p w14:paraId="2B6E24C0" w14:textId="2B3FF797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3B849EAF" w14:textId="31C94A3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1CD3E88A" w14:textId="77777777" w:rsidTr="009A6675">
        <w:trPr>
          <w:trHeight w:val="306"/>
        </w:trPr>
        <w:tc>
          <w:tcPr>
            <w:tcW w:w="1205" w:type="dxa"/>
            <w:noWrap/>
            <w:vAlign w:val="bottom"/>
          </w:tcPr>
          <w:p w14:paraId="4B87A1F0" w14:textId="11CC6375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077" w:type="dxa"/>
            <w:noWrap/>
            <w:vAlign w:val="bottom"/>
          </w:tcPr>
          <w:p w14:paraId="2D5C4CFB" w14:textId="1F3D680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344" w:type="dxa"/>
            <w:noWrap/>
            <w:vAlign w:val="bottom"/>
          </w:tcPr>
          <w:p w14:paraId="4901F606" w14:textId="6F44033F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206" w:type="dxa"/>
            <w:noWrap/>
            <w:vAlign w:val="bottom"/>
          </w:tcPr>
          <w:p w14:paraId="6B4830E6" w14:textId="56900CB3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259" w:type="dxa"/>
            <w:noWrap/>
            <w:vAlign w:val="bottom"/>
            <w:hideMark/>
          </w:tcPr>
          <w:p w14:paraId="4B88D6E6" w14:textId="64FF070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0</w:t>
            </w:r>
          </w:p>
        </w:tc>
        <w:tc>
          <w:tcPr>
            <w:tcW w:w="1308" w:type="dxa"/>
            <w:noWrap/>
            <w:vAlign w:val="bottom"/>
            <w:hideMark/>
          </w:tcPr>
          <w:p w14:paraId="5BA90C65" w14:textId="65AC6EA7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00</w:t>
            </w:r>
          </w:p>
        </w:tc>
        <w:tc>
          <w:tcPr>
            <w:tcW w:w="1275" w:type="dxa"/>
            <w:noWrap/>
            <w:vAlign w:val="bottom"/>
            <w:hideMark/>
          </w:tcPr>
          <w:p w14:paraId="7F4D6C88" w14:textId="4B33C577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5849A88C" w14:textId="450324A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0B349345" w14:textId="77777777" w:rsidTr="009A6675">
        <w:trPr>
          <w:trHeight w:val="306"/>
        </w:trPr>
        <w:tc>
          <w:tcPr>
            <w:tcW w:w="1205" w:type="dxa"/>
            <w:noWrap/>
            <w:vAlign w:val="bottom"/>
          </w:tcPr>
          <w:p w14:paraId="088CBC45" w14:textId="4B8ED1B6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077" w:type="dxa"/>
            <w:noWrap/>
            <w:vAlign w:val="bottom"/>
          </w:tcPr>
          <w:p w14:paraId="1A1F5725" w14:textId="0815E8C0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344" w:type="dxa"/>
            <w:noWrap/>
            <w:vAlign w:val="bottom"/>
          </w:tcPr>
          <w:p w14:paraId="3F5EE322" w14:textId="2E582F2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206" w:type="dxa"/>
            <w:noWrap/>
            <w:vAlign w:val="bottom"/>
          </w:tcPr>
          <w:p w14:paraId="363C6E23" w14:textId="69103899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259" w:type="dxa"/>
            <w:noWrap/>
            <w:vAlign w:val="bottom"/>
            <w:hideMark/>
          </w:tcPr>
          <w:p w14:paraId="475A05F0" w14:textId="78A5FD6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308" w:type="dxa"/>
            <w:noWrap/>
            <w:vAlign w:val="bottom"/>
            <w:hideMark/>
          </w:tcPr>
          <w:p w14:paraId="63A29E21" w14:textId="542742EA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</w:t>
            </w:r>
          </w:p>
        </w:tc>
        <w:tc>
          <w:tcPr>
            <w:tcW w:w="1275" w:type="dxa"/>
            <w:noWrap/>
            <w:vAlign w:val="bottom"/>
            <w:hideMark/>
          </w:tcPr>
          <w:p w14:paraId="70993EF0" w14:textId="66793802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42106D0E" w14:textId="21AD144D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  <w:tr w:rsidR="009A6675" w:rsidRPr="009A6675" w14:paraId="49036625" w14:textId="77777777" w:rsidTr="009A6675">
        <w:trPr>
          <w:trHeight w:val="306"/>
        </w:trPr>
        <w:tc>
          <w:tcPr>
            <w:tcW w:w="1205" w:type="dxa"/>
            <w:noWrap/>
            <w:vAlign w:val="bottom"/>
          </w:tcPr>
          <w:p w14:paraId="7B028818" w14:textId="26177A3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077" w:type="dxa"/>
            <w:noWrap/>
            <w:vAlign w:val="bottom"/>
          </w:tcPr>
          <w:p w14:paraId="2B2BEC3E" w14:textId="274F3E58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344" w:type="dxa"/>
            <w:noWrap/>
            <w:vAlign w:val="bottom"/>
          </w:tcPr>
          <w:p w14:paraId="4F12D32D" w14:textId="1E5B155C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206" w:type="dxa"/>
            <w:noWrap/>
            <w:vAlign w:val="bottom"/>
          </w:tcPr>
          <w:p w14:paraId="203C3838" w14:textId="4110034A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259" w:type="dxa"/>
            <w:noWrap/>
            <w:vAlign w:val="bottom"/>
            <w:hideMark/>
          </w:tcPr>
          <w:p w14:paraId="41459223" w14:textId="3257D6CB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</w:t>
            </w:r>
          </w:p>
        </w:tc>
        <w:tc>
          <w:tcPr>
            <w:tcW w:w="1308" w:type="dxa"/>
            <w:noWrap/>
            <w:vAlign w:val="bottom"/>
            <w:hideMark/>
          </w:tcPr>
          <w:p w14:paraId="250421BB" w14:textId="6E1A39AA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1275" w:type="dxa"/>
            <w:noWrap/>
            <w:vAlign w:val="bottom"/>
            <w:hideMark/>
          </w:tcPr>
          <w:p w14:paraId="2A8ED4AF" w14:textId="01F5FA54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14:paraId="4481F792" w14:textId="5CB53EEA" w:rsidR="009A6675" w:rsidRPr="009A6675" w:rsidRDefault="009A6675" w:rsidP="009A667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9A667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</w:tr>
    </w:tbl>
    <w:p w14:paraId="152FB2EF" w14:textId="321F0BCC" w:rsidR="0043263C" w:rsidRPr="006712DA" w:rsidRDefault="0043263C" w:rsidP="006712D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sectPr w:rsidR="0043263C" w:rsidRPr="006712DA" w:rsidSect="00C618F4">
      <w:headerReference w:type="default" r:id="rId142"/>
      <w:pgSz w:w="11906" w:h="16838"/>
      <w:pgMar w:top="1134" w:right="567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299A173" w14:textId="77777777" w:rsidR="00222BFE" w:rsidRDefault="00222BFE" w:rsidP="006712DA">
      <w:pPr>
        <w:spacing w:after="0" w:line="240" w:lineRule="auto"/>
      </w:pPr>
      <w:r>
        <w:separator/>
      </w:r>
    </w:p>
  </w:endnote>
  <w:endnote w:type="continuationSeparator" w:id="0">
    <w:p w14:paraId="43A9522E" w14:textId="77777777" w:rsidR="00222BFE" w:rsidRDefault="00222BFE" w:rsidP="006712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AEF4FDF" w14:textId="77777777" w:rsidR="00222BFE" w:rsidRDefault="00222BFE" w:rsidP="006712DA">
      <w:pPr>
        <w:spacing w:after="0" w:line="240" w:lineRule="auto"/>
      </w:pPr>
      <w:r>
        <w:separator/>
      </w:r>
    </w:p>
  </w:footnote>
  <w:footnote w:type="continuationSeparator" w:id="0">
    <w:p w14:paraId="71FDC1E2" w14:textId="77777777" w:rsidR="00222BFE" w:rsidRDefault="00222BFE" w:rsidP="006712D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8"/>
        <w:szCs w:val="28"/>
      </w:rPr>
      <w:id w:val="967790684"/>
      <w:docPartObj>
        <w:docPartGallery w:val="Page Numbers (Top of Page)"/>
        <w:docPartUnique/>
      </w:docPartObj>
    </w:sdtPr>
    <w:sdtContent>
      <w:p w14:paraId="4D514C3E" w14:textId="4088B17A" w:rsidR="00AA4FAA" w:rsidRPr="006712DA" w:rsidRDefault="00AA4FAA">
        <w:pPr>
          <w:pStyle w:val="a5"/>
          <w:jc w:val="right"/>
          <w:rPr>
            <w:rFonts w:ascii="Times New Roman" w:hAnsi="Times New Roman" w:cs="Times New Roman"/>
            <w:sz w:val="28"/>
            <w:szCs w:val="28"/>
          </w:rPr>
        </w:pPr>
        <w:r w:rsidRPr="006712DA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6712DA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6712DA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DD0A01">
          <w:rPr>
            <w:rFonts w:ascii="Times New Roman" w:hAnsi="Times New Roman" w:cs="Times New Roman"/>
            <w:noProof/>
            <w:sz w:val="28"/>
            <w:szCs w:val="28"/>
          </w:rPr>
          <w:t>9</w:t>
        </w:r>
        <w:r w:rsidRPr="006712DA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443C54CE" w14:textId="77777777" w:rsidR="00AA4FAA" w:rsidRPr="006712DA" w:rsidRDefault="00AA4FAA">
    <w:pPr>
      <w:pStyle w:val="a5"/>
      <w:rPr>
        <w:rFonts w:ascii="Times New Roman" w:hAnsi="Times New Roman" w:cs="Times New Roman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0C68"/>
    <w:rsid w:val="00054174"/>
    <w:rsid w:val="000F184F"/>
    <w:rsid w:val="00164B21"/>
    <w:rsid w:val="00197AE7"/>
    <w:rsid w:val="001B4421"/>
    <w:rsid w:val="00222BFE"/>
    <w:rsid w:val="00273D77"/>
    <w:rsid w:val="00284C11"/>
    <w:rsid w:val="003257AC"/>
    <w:rsid w:val="003568A5"/>
    <w:rsid w:val="00385050"/>
    <w:rsid w:val="003F3857"/>
    <w:rsid w:val="0043263C"/>
    <w:rsid w:val="00443028"/>
    <w:rsid w:val="0045789D"/>
    <w:rsid w:val="00464D1B"/>
    <w:rsid w:val="004B5EBA"/>
    <w:rsid w:val="004B6066"/>
    <w:rsid w:val="004B65EB"/>
    <w:rsid w:val="004D2CB2"/>
    <w:rsid w:val="004E7901"/>
    <w:rsid w:val="00567FA0"/>
    <w:rsid w:val="005C3376"/>
    <w:rsid w:val="005D3B00"/>
    <w:rsid w:val="005D6C75"/>
    <w:rsid w:val="005E5E57"/>
    <w:rsid w:val="005E7880"/>
    <w:rsid w:val="00621BDB"/>
    <w:rsid w:val="00642CC7"/>
    <w:rsid w:val="006712DA"/>
    <w:rsid w:val="00682E76"/>
    <w:rsid w:val="006D2544"/>
    <w:rsid w:val="006D420E"/>
    <w:rsid w:val="006D674A"/>
    <w:rsid w:val="00765756"/>
    <w:rsid w:val="007720EF"/>
    <w:rsid w:val="0078315A"/>
    <w:rsid w:val="007D3561"/>
    <w:rsid w:val="007D5BF6"/>
    <w:rsid w:val="008035F1"/>
    <w:rsid w:val="00821D6F"/>
    <w:rsid w:val="008224FC"/>
    <w:rsid w:val="00845EF8"/>
    <w:rsid w:val="00851230"/>
    <w:rsid w:val="00864661"/>
    <w:rsid w:val="008E09F0"/>
    <w:rsid w:val="00977A2E"/>
    <w:rsid w:val="00986523"/>
    <w:rsid w:val="00992CE3"/>
    <w:rsid w:val="009A6675"/>
    <w:rsid w:val="009F7B68"/>
    <w:rsid w:val="00A31EF6"/>
    <w:rsid w:val="00A61A41"/>
    <w:rsid w:val="00AA4FAA"/>
    <w:rsid w:val="00AB5A9C"/>
    <w:rsid w:val="00B0309E"/>
    <w:rsid w:val="00B64061"/>
    <w:rsid w:val="00BA31DC"/>
    <w:rsid w:val="00BA45BE"/>
    <w:rsid w:val="00BB25C9"/>
    <w:rsid w:val="00C24160"/>
    <w:rsid w:val="00C618F4"/>
    <w:rsid w:val="00C8691D"/>
    <w:rsid w:val="00CB2AD6"/>
    <w:rsid w:val="00CC461B"/>
    <w:rsid w:val="00DA4AB3"/>
    <w:rsid w:val="00DA4F01"/>
    <w:rsid w:val="00DD0A01"/>
    <w:rsid w:val="00E01E60"/>
    <w:rsid w:val="00E42DAB"/>
    <w:rsid w:val="00EC7191"/>
    <w:rsid w:val="00EE14FC"/>
    <w:rsid w:val="00FC0C68"/>
    <w:rsid w:val="00FC62F5"/>
    <w:rsid w:val="00FD5832"/>
    <w:rsid w:val="00FD68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8C08B6"/>
  <w15:chartTrackingRefBased/>
  <w15:docId w15:val="{595D61CF-18B9-469B-B96E-5583AD2CE8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C0C68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FC0C68"/>
  </w:style>
  <w:style w:type="character" w:styleId="a3">
    <w:name w:val="Placeholder Text"/>
    <w:basedOn w:val="a0"/>
    <w:uiPriority w:val="99"/>
    <w:semiHidden/>
    <w:rsid w:val="00C8691D"/>
    <w:rPr>
      <w:color w:val="808080"/>
    </w:rPr>
  </w:style>
  <w:style w:type="table" w:styleId="a4">
    <w:name w:val="Table Grid"/>
    <w:basedOn w:val="a1"/>
    <w:uiPriority w:val="39"/>
    <w:rsid w:val="000F184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6712D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6712DA"/>
  </w:style>
  <w:style w:type="paragraph" w:styleId="a7">
    <w:name w:val="footer"/>
    <w:basedOn w:val="a"/>
    <w:link w:val="a8"/>
    <w:uiPriority w:val="99"/>
    <w:unhideWhenUsed/>
    <w:rsid w:val="006712D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712DA"/>
  </w:style>
  <w:style w:type="character" w:customStyle="1" w:styleId="MTEquationSection">
    <w:name w:val="MTEquationSection"/>
    <w:basedOn w:val="a0"/>
    <w:rsid w:val="00845EF8"/>
    <w:rPr>
      <w:rFonts w:ascii="Times New Roman" w:hAnsi="Times New Roman" w:cs="Times New Roman"/>
      <w:vanish/>
      <w:color w:val="FF0000"/>
      <w:sz w:val="28"/>
      <w:szCs w:val="28"/>
    </w:rPr>
  </w:style>
  <w:style w:type="paragraph" w:styleId="a9">
    <w:name w:val="List Paragraph"/>
    <w:basedOn w:val="a"/>
    <w:uiPriority w:val="34"/>
    <w:qFormat/>
    <w:rsid w:val="003257A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6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8.bin"/><Relationship Id="rId138" Type="http://schemas.openxmlformats.org/officeDocument/2006/relationships/oleObject" Target="embeddings/oleObject8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70.bin"/><Relationship Id="rId128" Type="http://schemas.openxmlformats.org/officeDocument/2006/relationships/oleObject" Target="embeddings/oleObject75.bin"/><Relationship Id="rId144" Type="http://schemas.openxmlformats.org/officeDocument/2006/relationships/theme" Target="theme/theme1.xml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62.bin"/><Relationship Id="rId118" Type="http://schemas.openxmlformats.org/officeDocument/2006/relationships/image" Target="media/image47.wmf"/><Relationship Id="rId134" Type="http://schemas.openxmlformats.org/officeDocument/2006/relationships/oleObject" Target="embeddings/oleObject79.bin"/><Relationship Id="rId139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8.bin"/><Relationship Id="rId142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3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6.wmf"/><Relationship Id="rId116" Type="http://schemas.openxmlformats.org/officeDocument/2006/relationships/oleObject" Target="embeddings/oleObject65.bin"/><Relationship Id="rId124" Type="http://schemas.openxmlformats.org/officeDocument/2006/relationships/oleObject" Target="embeddings/oleObject71.bin"/><Relationship Id="rId129" Type="http://schemas.openxmlformats.org/officeDocument/2006/relationships/oleObject" Target="embeddings/oleObject76.bin"/><Relationship Id="rId137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png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50.wmf"/><Relationship Id="rId140" Type="http://schemas.openxmlformats.org/officeDocument/2006/relationships/oleObject" Target="embeddings/oleObject8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5.wmf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7.bin"/><Relationship Id="rId127" Type="http://schemas.openxmlformats.org/officeDocument/2006/relationships/oleObject" Target="embeddings/oleObject74.bin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9.bin"/><Relationship Id="rId130" Type="http://schemas.openxmlformats.org/officeDocument/2006/relationships/image" Target="media/image49.wmf"/><Relationship Id="rId135" Type="http://schemas.openxmlformats.org/officeDocument/2006/relationships/oleObject" Target="embeddings/oleObject80.bin"/><Relationship Id="rId143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5.bin"/><Relationship Id="rId120" Type="http://schemas.openxmlformats.org/officeDocument/2006/relationships/image" Target="media/image48.wmf"/><Relationship Id="rId125" Type="http://schemas.openxmlformats.org/officeDocument/2006/relationships/oleObject" Target="embeddings/oleObject72.bin"/><Relationship Id="rId141" Type="http://schemas.openxmlformats.org/officeDocument/2006/relationships/oleObject" Target="embeddings/oleObject86.bin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9.bin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7.bin"/><Relationship Id="rId136" Type="http://schemas.openxmlformats.org/officeDocument/2006/relationships/oleObject" Target="embeddings/oleObject8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9</Pages>
  <Words>1420</Words>
  <Characters>8094</Characters>
  <Application>Microsoft Office Word</Application>
  <DocSecurity>0</DocSecurity>
  <Lines>67</Lines>
  <Paragraphs>1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емез Сергей</dc:creator>
  <cp:keywords/>
  <dc:description/>
  <cp:lastModifiedBy>Сергей</cp:lastModifiedBy>
  <cp:revision>4</cp:revision>
  <cp:lastPrinted>2022-01-09T20:52:00Z</cp:lastPrinted>
  <dcterms:created xsi:type="dcterms:W3CDTF">2022-01-09T19:30:00Z</dcterms:created>
  <dcterms:modified xsi:type="dcterms:W3CDTF">2022-01-09T2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13)</vt:lpwstr>
  </property>
  <property fmtid="{D5CDD505-2E9C-101B-9397-08002B2CF9AE}" pid="5" name="MTCustomEquationNumber">
    <vt:lpwstr>1</vt:lpwstr>
  </property>
</Properties>
</file>